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E76B2E" w14:textId="77777777" w:rsidR="00175DC9" w:rsidRDefault="00000000">
      <w:pPr>
        <w:pStyle w:val="ListParagraph"/>
        <w:spacing w:after="0" w:line="276" w:lineRule="auto"/>
        <w:ind w:left="0"/>
        <w:jc w:val="center"/>
        <w:rPr>
          <w:rFonts w:ascii="Times New Roman" w:hAnsi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PHIẾU HƯỚNG DẪN HỌC SINH TỰ HỌC MÔN TOÁN LỚP </w:t>
      </w:r>
      <w:r>
        <w:rPr>
          <w:rFonts w:ascii="Times New Roman" w:hAnsi="Times New Roman"/>
          <w:b/>
          <w:bCs/>
          <w:sz w:val="28"/>
          <w:szCs w:val="28"/>
          <w:lang w:val="vi-VN"/>
        </w:rPr>
        <w:t>8</w:t>
      </w:r>
    </w:p>
    <w:p w14:paraId="7C07A57D" w14:textId="77777777" w:rsidR="00175DC9" w:rsidRDefault="00000000">
      <w:pPr>
        <w:pStyle w:val="ListParagraph"/>
        <w:spacing w:after="0" w:line="276" w:lineRule="auto"/>
        <w:jc w:val="center"/>
        <w:rPr>
          <w:rFonts w:ascii="Times New Roman" w:hAnsi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</w:rPr>
        <w:t>Tuần 2</w:t>
      </w:r>
      <w:r>
        <w:rPr>
          <w:rFonts w:ascii="Times New Roman" w:hAnsi="Times New Roman"/>
          <w:b/>
          <w:bCs/>
          <w:sz w:val="28"/>
          <w:szCs w:val="28"/>
          <w:lang w:val="vi-VN"/>
        </w:rPr>
        <w:t>5</w:t>
      </w:r>
    </w:p>
    <w:tbl>
      <w:tblPr>
        <w:tblW w:w="963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7371"/>
      </w:tblGrid>
      <w:tr w:rsidR="00175DC9" w14:paraId="0A39ACDA" w14:textId="77777777">
        <w:tc>
          <w:tcPr>
            <w:tcW w:w="2268" w:type="dxa"/>
            <w:shd w:val="clear" w:color="auto" w:fill="auto"/>
          </w:tcPr>
          <w:p w14:paraId="4C64AE2F" w14:textId="77777777" w:rsidR="00175DC9" w:rsidRDefault="00000000">
            <w:pPr>
              <w:spacing w:after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7371" w:type="dxa"/>
          </w:tcPr>
          <w:p w14:paraId="4D7B31FE" w14:textId="77777777" w:rsidR="00175DC9" w:rsidRDefault="00000000">
            <w:pPr>
              <w:spacing w:after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HOẠT ĐỘNG</w:t>
            </w:r>
          </w:p>
        </w:tc>
      </w:tr>
      <w:tr w:rsidR="00175DC9" w14:paraId="502C36D2" w14:textId="77777777">
        <w:tc>
          <w:tcPr>
            <w:tcW w:w="2268" w:type="dxa"/>
            <w:shd w:val="clear" w:color="auto" w:fill="auto"/>
          </w:tcPr>
          <w:p w14:paraId="61A8D6EC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Tên bài học/ chủ đề - Khối lớp</w:t>
            </w:r>
          </w:p>
        </w:tc>
        <w:tc>
          <w:tcPr>
            <w:tcW w:w="7371" w:type="dxa"/>
          </w:tcPr>
          <w:p w14:paraId="254A10A0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  <w:t>Tiết 49,50-S-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§5. Phương trình chứa ẩn ở  mẫu thức 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  <w:t>(tt)</w:t>
            </w:r>
          </w:p>
          <w:p w14:paraId="256C8B64" w14:textId="77777777" w:rsidR="00175DC9" w:rsidRDefault="00175DC9">
            <w:pPr>
              <w:spacing w:after="0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</w:tc>
      </w:tr>
      <w:tr w:rsidR="00175DC9" w14:paraId="1E958B6F" w14:textId="77777777">
        <w:tc>
          <w:tcPr>
            <w:tcW w:w="2268" w:type="dxa"/>
            <w:shd w:val="clear" w:color="auto" w:fill="auto"/>
          </w:tcPr>
          <w:p w14:paraId="4B3FF8AB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Hoạt động 1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Đọc tài liệu và thực hiện các yêu cầu.</w:t>
            </w:r>
          </w:p>
          <w:p w14:paraId="7033A4EA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084A9B53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31356B70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69676893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3F23B4C8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57DB2D47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0E64E7B8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501A3909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190AFB25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55516AFE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2F828717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3D8537A6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3AB4C148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4367C92A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7F9D1A35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49036E2C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23A65ED6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4090EAD8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128E35AA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74AD8263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noProof/>
                <w:kern w:val="24"/>
                <w:sz w:val="28"/>
                <w:szCs w:val="28"/>
              </w:rPr>
              <w:drawing>
                <wp:anchor distT="0" distB="0" distL="114300" distR="114300" simplePos="0" relativeHeight="251660288" behindDoc="1" locked="0" layoutInCell="1" allowOverlap="1" wp14:anchorId="00A530E1" wp14:editId="5C50DD16">
                  <wp:simplePos x="0" y="0"/>
                  <wp:positionH relativeFrom="page">
                    <wp:posOffset>911225</wp:posOffset>
                  </wp:positionH>
                  <wp:positionV relativeFrom="page">
                    <wp:posOffset>12871450</wp:posOffset>
                  </wp:positionV>
                  <wp:extent cx="4168140" cy="259080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08" t="14297" r="8115" b="59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8140" cy="2590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371" w:type="dxa"/>
          </w:tcPr>
          <w:p w14:paraId="3F7002AE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HS </w:t>
            </w:r>
            <w:r>
              <w:rPr>
                <w:rFonts w:ascii="Times New Roman" w:hAnsi="Times New Roman"/>
                <w:sz w:val="28"/>
                <w:szCs w:val="28"/>
              </w:rPr>
              <w:t>Nêu các bước để giải pt chứa ẩn ở mẫu</w:t>
            </w:r>
          </w:p>
          <w:p w14:paraId="4723AAA5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Cs/>
                <w:position w:val="-24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-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Tìm ĐKXĐ của pt :</w:t>
            </w:r>
            <w:r>
              <w:rPr>
                <w:rFonts w:ascii="Times New Roman" w:hAnsi="Times New Roman"/>
                <w:bCs/>
                <w:position w:val="-2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bCs/>
                <w:noProof/>
                <w:position w:val="-24"/>
                <w:sz w:val="28"/>
                <w:szCs w:val="28"/>
              </w:rPr>
              <w:drawing>
                <wp:inline distT="0" distB="0" distL="0" distR="0" wp14:anchorId="253E7B6C" wp14:editId="6911A8C9">
                  <wp:extent cx="1057275" cy="389890"/>
                  <wp:effectExtent l="0" t="0" r="9525" b="3810"/>
                  <wp:docPr id="125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7275" cy="38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566930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Cs/>
                <w:position w:val="-24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ĐKXĐ : x </w:t>
            </w:r>
            <w:r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sym w:font="Symbol" w:char="00B9"/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2  và x </w:t>
            </w:r>
            <w:r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sym w:font="Symbol" w:char="00B9"/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-3</w:t>
            </w:r>
          </w:p>
          <w:p w14:paraId="140E29D6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LUYỆN TẬP</w:t>
            </w:r>
          </w:p>
          <w:p w14:paraId="7E67B095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Bài 29 tr 22 </w:t>
            </w: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23 SGK</w:t>
            </w:r>
          </w:p>
          <w:p w14:paraId="6AEE4D05" w14:textId="77777777" w:rsidR="00175DC9" w:rsidRDefault="00000000">
            <w:pPr>
              <w:keepNext/>
              <w:spacing w:before="120" w:after="120" w:line="240" w:lineRule="auto"/>
              <w:jc w:val="both"/>
              <w:outlineLvl w:val="2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ời giải đúng</w:t>
            </w:r>
          </w:p>
          <w:p w14:paraId="530DB39F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65851CF4" wp14:editId="3EB4B919">
                  <wp:extent cx="501015" cy="421640"/>
                  <wp:effectExtent l="0" t="0" r="0" b="10160"/>
                  <wp:docPr id="124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015" cy="42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8"/>
                <w:szCs w:val="28"/>
              </w:rPr>
              <w:t>= 5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E"/>
            </w:r>
            <w:r>
              <w:rPr>
                <w:rFonts w:ascii="Times New Roman" w:hAnsi="Times New Roman"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 xml:space="preserve"> 5x  = 5(x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 xml:space="preserve"> 5)</w:t>
            </w:r>
          </w:p>
          <w:p w14:paraId="4FB0CFE0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B"/>
            </w:r>
            <w:r>
              <w:rPr>
                <w:rFonts w:ascii="Times New Roman" w:hAnsi="Times New Roman"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 xml:space="preserve"> 5x  = 5x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 xml:space="preserve"> 25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B"/>
            </w:r>
            <w:r>
              <w:rPr>
                <w:rFonts w:ascii="Times New Roman" w:hAnsi="Times New Roman"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 xml:space="preserve"> 10x + 25 = 0</w:t>
            </w:r>
          </w:p>
          <w:p w14:paraId="4D239A8B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B"/>
            </w:r>
            <w:r>
              <w:rPr>
                <w:rFonts w:ascii="Times New Roman" w:hAnsi="Times New Roman"/>
                <w:sz w:val="28"/>
                <w:szCs w:val="28"/>
              </w:rPr>
              <w:t xml:space="preserve"> (x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 xml:space="preserve"> 5)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0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E"/>
            </w:r>
            <w:r>
              <w:rPr>
                <w:rFonts w:ascii="Times New Roman" w:hAnsi="Times New Roman"/>
                <w:sz w:val="28"/>
                <w:szCs w:val="28"/>
              </w:rPr>
              <w:t xml:space="preserve"> x = 5 (không TM ĐKXĐ</w:t>
            </w:r>
          </w:p>
          <w:p w14:paraId="69EC9BFD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Vậy : S = </w:t>
            </w:r>
            <w:r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sym w:font="Symbol" w:char="00C6"/>
            </w:r>
          </w:p>
          <w:p w14:paraId="35291C6A" w14:textId="77777777" w:rsidR="00175DC9" w:rsidRDefault="00000000">
            <w:pPr>
              <w:keepNext/>
              <w:keepLines/>
              <w:spacing w:before="120" w:after="120" w:line="240" w:lineRule="auto"/>
              <w:jc w:val="both"/>
              <w:outlineLvl w:val="1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Bài 31 (a, b) tr 23 SGK</w:t>
            </w:r>
          </w:p>
          <w:p w14:paraId="0533F0BE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362DC29C" wp14:editId="148F9BF0">
                  <wp:extent cx="1558290" cy="421640"/>
                  <wp:effectExtent l="0" t="0" r="3810" b="10160"/>
                  <wp:docPr id="123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8290" cy="42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A76185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ĐKXĐ : x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B9"/>
            </w:r>
            <w:r>
              <w:rPr>
                <w:rFonts w:ascii="Times New Roman" w:hAnsi="Times New Roman"/>
                <w:sz w:val="28"/>
                <w:szCs w:val="28"/>
              </w:rPr>
              <w:t xml:space="preserve"> 1</w:t>
            </w:r>
          </w:p>
          <w:p w14:paraId="14550383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B"/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645E01AE" wp14:editId="05735298">
                  <wp:extent cx="1550670" cy="445135"/>
                  <wp:effectExtent l="0" t="0" r="0" b="12065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0670" cy="445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74640D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B"/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>2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+ x + 1 = 2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 xml:space="preserve"> 2x</w:t>
            </w:r>
          </w:p>
          <w:p w14:paraId="382F07B0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B"/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>4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+ 3x + 1 = 0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B"/>
            </w:r>
            <w:r>
              <w:rPr>
                <w:rFonts w:ascii="Times New Roman" w:hAnsi="Times New Roman"/>
                <w:sz w:val="28"/>
                <w:szCs w:val="28"/>
              </w:rPr>
              <w:t xml:space="preserve"> 4x(1-x) + (1-x) = 0</w:t>
            </w:r>
          </w:p>
          <w:p w14:paraId="7F46B0EB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B"/>
            </w:r>
            <w:r>
              <w:rPr>
                <w:rFonts w:ascii="Times New Roman" w:hAnsi="Times New Roman"/>
                <w:sz w:val="28"/>
                <w:szCs w:val="28"/>
              </w:rPr>
              <w:t xml:space="preserve"> (1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>x) (4x+1) = 0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B"/>
            </w:r>
            <w:r>
              <w:rPr>
                <w:rFonts w:ascii="Times New Roman" w:hAnsi="Times New Roman"/>
                <w:sz w:val="28"/>
                <w:szCs w:val="28"/>
              </w:rPr>
              <w:t xml:space="preserve">x = 1 hoặc x =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343457A7" wp14:editId="5713719E">
                  <wp:extent cx="151130" cy="389890"/>
                  <wp:effectExtent l="0" t="0" r="0" b="381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30" cy="38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55FE1A3C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x=1 (không TMĐKXĐ)</w:t>
            </w:r>
          </w:p>
          <w:p w14:paraId="10415B2C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x=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1FFA8CF9" wp14:editId="69FEE660">
                  <wp:extent cx="151130" cy="389890"/>
                  <wp:effectExtent l="0" t="0" r="0" b="3810"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30" cy="38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8"/>
                <w:szCs w:val="28"/>
              </w:rPr>
              <w:t xml:space="preserve"> (TM ĐKXĐ). Vậy : S = </w:t>
            </w:r>
            <w:r>
              <w:rPr>
                <w:rFonts w:ascii="Times New Roman" w:hAnsi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72D8DA5F" wp14:editId="043E6521">
                  <wp:extent cx="302260" cy="429260"/>
                  <wp:effectExtent l="0" t="0" r="0" b="254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260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5365A0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>
              <w:rPr>
                <w:rFonts w:ascii="Times New Roman" w:hAnsi="Times New Roman"/>
                <w:noProof/>
                <w:position w:val="-28"/>
                <w:sz w:val="28"/>
                <w:szCs w:val="28"/>
              </w:rPr>
              <w:drawing>
                <wp:inline distT="0" distB="0" distL="0" distR="0" wp14:anchorId="68BA44C7" wp14:editId="4CED836C">
                  <wp:extent cx="2131060" cy="421640"/>
                  <wp:effectExtent l="0" t="0" r="2540" b="10795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1060" cy="42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86E7F45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ĐKXĐ : x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B9"/>
            </w:r>
            <w:r>
              <w:rPr>
                <w:rFonts w:ascii="Times New Roman" w:hAnsi="Times New Roman"/>
                <w:sz w:val="28"/>
                <w:szCs w:val="28"/>
              </w:rPr>
              <w:t xml:space="preserve"> 1 ; x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B9"/>
            </w:r>
            <w:r>
              <w:rPr>
                <w:rFonts w:ascii="Times New Roman" w:hAnsi="Times New Roman"/>
                <w:sz w:val="28"/>
                <w:szCs w:val="28"/>
              </w:rPr>
              <w:t xml:space="preserve"> 2 ; x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B9"/>
            </w:r>
            <w:r>
              <w:rPr>
                <w:rFonts w:ascii="Times New Roman" w:hAnsi="Times New Roman"/>
                <w:sz w:val="28"/>
                <w:szCs w:val="28"/>
              </w:rPr>
              <w:t xml:space="preserve"> 3</w:t>
            </w:r>
          </w:p>
          <w:p w14:paraId="0215533C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sym w:font="Symbol" w:char="00DB"/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4ED7AD1C" wp14:editId="4318F412">
                  <wp:extent cx="1971675" cy="381635"/>
                  <wp:effectExtent l="0" t="0" r="9525" b="12065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675" cy="381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26DE1F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E"/>
            </w:r>
            <w:r>
              <w:rPr>
                <w:rFonts w:ascii="Times New Roman" w:hAnsi="Times New Roman"/>
                <w:sz w:val="28"/>
                <w:szCs w:val="28"/>
              </w:rPr>
              <w:t xml:space="preserve"> 3x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>9+2x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 xml:space="preserve">4 = x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B"/>
            </w:r>
            <w:r>
              <w:rPr>
                <w:rFonts w:ascii="Times New Roman" w:hAnsi="Times New Roman"/>
                <w:sz w:val="28"/>
                <w:szCs w:val="28"/>
              </w:rPr>
              <w:t xml:space="preserve"> 4x = 12</w:t>
            </w:r>
          </w:p>
          <w:p w14:paraId="7923FD03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sym w:font="Symbol" w:char="00DB"/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x = 3 (không TM ĐKXĐ)</w:t>
            </w:r>
          </w:p>
          <w:p w14:paraId="74AE644C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Vậy phương trình vô nghiệm.</w:t>
            </w:r>
          </w:p>
          <w:p w14:paraId="614AB137" w14:textId="77777777" w:rsidR="00175DC9" w:rsidRDefault="00000000">
            <w:pPr>
              <w:keepNext/>
              <w:keepLines/>
              <w:spacing w:before="120" w:after="120" w:line="240" w:lineRule="auto"/>
              <w:jc w:val="both"/>
              <w:outlineLvl w:val="1"/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Bài 32 tr 23 SGK</w:t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505"/>
              <w:gridCol w:w="3640"/>
            </w:tblGrid>
            <w:tr w:rsidR="00175DC9" w14:paraId="5BB1F947" w14:textId="77777777">
              <w:tc>
                <w:tcPr>
                  <w:tcW w:w="245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97D83B2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a) </w:t>
                  </w:r>
                  <w:r>
                    <w:rPr>
                      <w:rFonts w:ascii="Times New Roman" w:hAnsi="Times New Roman"/>
                      <w:noProof/>
                      <w:position w:val="-28"/>
                      <w:sz w:val="28"/>
                      <w:szCs w:val="28"/>
                    </w:rPr>
                    <w:drawing>
                      <wp:inline distT="0" distB="0" distL="0" distR="0" wp14:anchorId="2F583BC5" wp14:editId="66F9B740">
                        <wp:extent cx="993775" cy="429260"/>
                        <wp:effectExtent l="0" t="0" r="9525" b="2540"/>
                        <wp:docPr id="116" name="Picture 1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6" name="Picture 1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93775" cy="429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(x</w:t>
                  </w:r>
                  <w:r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2</w:t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+ 1)</w:t>
                  </w:r>
                </w:p>
                <w:p w14:paraId="2F31E8AE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ĐKXĐ : x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B9"/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0</w:t>
                  </w:r>
                </w:p>
                <w:p w14:paraId="28B82AB6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DB"/>
                  </w:r>
                  <w:r>
                    <w:rPr>
                      <w:rFonts w:ascii="Times New Roman" w:hAnsi="Times New Roman"/>
                      <w:noProof/>
                      <w:position w:val="-28"/>
                      <w:sz w:val="28"/>
                      <w:szCs w:val="28"/>
                    </w:rPr>
                    <w:drawing>
                      <wp:inline distT="0" distB="0" distL="0" distR="0" wp14:anchorId="14F8056B" wp14:editId="09F49452">
                        <wp:extent cx="1025525" cy="429260"/>
                        <wp:effectExtent l="0" t="0" r="3175" b="2540"/>
                        <wp:docPr id="115" name="Picture 1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5" name="Picture 1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5525" cy="429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(x</w:t>
                  </w:r>
                  <w:r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2</w:t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+1)=0</w:t>
                  </w:r>
                </w:p>
                <w:p w14:paraId="3C4B573E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DB"/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Times New Roman" w:hAnsi="Times New Roman"/>
                      <w:noProof/>
                      <w:position w:val="-28"/>
                      <w:sz w:val="28"/>
                      <w:szCs w:val="28"/>
                    </w:rPr>
                    <w:drawing>
                      <wp:inline distT="0" distB="0" distL="0" distR="0" wp14:anchorId="06EAB4FB" wp14:editId="752DB495">
                        <wp:extent cx="501015" cy="429260"/>
                        <wp:effectExtent l="0" t="0" r="6985" b="2540"/>
                        <wp:docPr id="114" name="Picture 1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4" name="Picture 1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01015" cy="429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(1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2D"/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x</w:t>
                  </w:r>
                  <w:r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2</w:t>
                  </w:r>
                  <w:r>
                    <w:rPr>
                      <w:rFonts w:ascii="Times New Roman" w:hAnsi="Times New Roman"/>
                      <w:sz w:val="28"/>
                      <w:szCs w:val="28"/>
                      <w:vertAlign w:val="subscript"/>
                    </w:rPr>
                    <w:t xml:space="preserve"> </w:t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2D"/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1</w:t>
                  </w:r>
                  <w:r>
                    <w:rPr>
                      <w:rFonts w:ascii="Times New Roman" w:hAnsi="Times New Roman"/>
                      <w:sz w:val="28"/>
                      <w:szCs w:val="28"/>
                      <w:vertAlign w:val="subscript"/>
                    </w:rPr>
                    <w:t xml:space="preserve"> </w:t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) = 0</w:t>
                  </w:r>
                </w:p>
                <w:p w14:paraId="315EB82C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DB"/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Times New Roman" w:hAnsi="Times New Roman"/>
                      <w:noProof/>
                      <w:position w:val="-28"/>
                      <w:sz w:val="28"/>
                      <w:szCs w:val="28"/>
                    </w:rPr>
                    <w:drawing>
                      <wp:inline distT="0" distB="0" distL="0" distR="0" wp14:anchorId="7575A931" wp14:editId="3DE8C0C0">
                        <wp:extent cx="501015" cy="429260"/>
                        <wp:effectExtent l="0" t="0" r="6985" b="2540"/>
                        <wp:docPr id="113" name="Picture 1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3" name="Picture 1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01015" cy="429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(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2D"/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x</w:t>
                  </w:r>
                  <w:r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2</w:t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) = 0</w:t>
                  </w:r>
                </w:p>
                <w:p w14:paraId="19CC30E0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DB"/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Times New Roman" w:hAnsi="Times New Roman"/>
                      <w:noProof/>
                      <w:position w:val="-24"/>
                      <w:sz w:val="28"/>
                      <w:szCs w:val="28"/>
                    </w:rPr>
                    <w:drawing>
                      <wp:inline distT="0" distB="0" distL="0" distR="0" wp14:anchorId="25375AA5" wp14:editId="579D3E10">
                        <wp:extent cx="151130" cy="389890"/>
                        <wp:effectExtent l="0" t="0" r="0" b="3810"/>
                        <wp:docPr id="112" name="Picture 1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2" name="Picture 1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1130" cy="3898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+ 2 = 0 hoặc x = 0</w:t>
                  </w:r>
                </w:p>
                <w:p w14:paraId="497BC064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DB"/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x =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2D"/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Times New Roman" w:hAnsi="Times New Roman"/>
                      <w:noProof/>
                      <w:position w:val="-24"/>
                      <w:sz w:val="28"/>
                      <w:szCs w:val="28"/>
                    </w:rPr>
                    <w:drawing>
                      <wp:inline distT="0" distB="0" distL="0" distR="0" wp14:anchorId="4662C8A6" wp14:editId="56B8642A">
                        <wp:extent cx="151130" cy="389890"/>
                        <wp:effectExtent l="0" t="0" r="0" b="3810"/>
                        <wp:docPr id="111" name="Picture 1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1" name="Picture 1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1130" cy="3898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hoặc x = 0</w:t>
                  </w:r>
                </w:p>
                <w:p w14:paraId="2B908CF4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x =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2D"/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Times New Roman" w:hAnsi="Times New Roman"/>
                      <w:noProof/>
                      <w:position w:val="-24"/>
                      <w:sz w:val="28"/>
                      <w:szCs w:val="28"/>
                    </w:rPr>
                    <w:drawing>
                      <wp:inline distT="0" distB="0" distL="0" distR="0" wp14:anchorId="7AE7939E" wp14:editId="211717FA">
                        <wp:extent cx="151130" cy="389890"/>
                        <wp:effectExtent l="0" t="0" r="0" b="3810"/>
                        <wp:docPr id="110" name="Picture 1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0" name="Picture 1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1130" cy="3898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(TM ĐKXĐ)</w:t>
                  </w:r>
                </w:p>
                <w:p w14:paraId="637C3133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x = 0 (Không TM ĐKXĐ)</w:t>
                  </w:r>
                </w:p>
                <w:p w14:paraId="2E785316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Vậy : S = </w:t>
                  </w:r>
                  <w:r>
                    <w:rPr>
                      <w:rFonts w:ascii="Times New Roman" w:hAnsi="Times New Roman"/>
                      <w:noProof/>
                      <w:position w:val="-28"/>
                      <w:sz w:val="28"/>
                      <w:szCs w:val="28"/>
                    </w:rPr>
                    <w:drawing>
                      <wp:inline distT="0" distB="0" distL="0" distR="0" wp14:anchorId="0DFF83CD" wp14:editId="1E7008DF">
                        <wp:extent cx="421640" cy="429260"/>
                        <wp:effectExtent l="0" t="0" r="0" b="2540"/>
                        <wp:docPr id="109" name="Picture 1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9" name="Picture 10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21640" cy="429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54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9183980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b) </w:t>
                  </w:r>
                  <w:r>
                    <w:rPr>
                      <w:rFonts w:ascii="Times New Roman" w:hAnsi="Times New Roman"/>
                      <w:noProof/>
                      <w:position w:val="-28"/>
                      <w:sz w:val="28"/>
                      <w:szCs w:val="28"/>
                    </w:rPr>
                    <w:drawing>
                      <wp:inline distT="0" distB="0" distL="0" distR="0" wp14:anchorId="4B110BBB" wp14:editId="67FBF207">
                        <wp:extent cx="1637665" cy="469265"/>
                        <wp:effectExtent l="0" t="0" r="0" b="635"/>
                        <wp:docPr id="108" name="Picture 1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8" name="Picture 1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37665" cy="4692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162BA6C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ĐKXĐ x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B9"/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 0</w:t>
                  </w:r>
                </w:p>
                <w:p w14:paraId="13966953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DB"/>
                  </w:r>
                  <w:r>
                    <w:rPr>
                      <w:rFonts w:ascii="Times New Roman" w:hAnsi="Times New Roman"/>
                      <w:noProof/>
                      <w:position w:val="-28"/>
                      <w:sz w:val="28"/>
                      <w:szCs w:val="28"/>
                    </w:rPr>
                    <w:drawing>
                      <wp:inline distT="0" distB="0" distL="0" distR="0" wp14:anchorId="4780E25D" wp14:editId="3678F23C">
                        <wp:extent cx="1471295" cy="485140"/>
                        <wp:effectExtent l="0" t="0" r="0" b="10160"/>
                        <wp:docPr id="107" name="Picture 10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7" name="Picture 10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71295" cy="485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=0</w:t>
                  </w:r>
                </w:p>
                <w:p w14:paraId="0C534F73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DB"/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 </w:t>
                  </w:r>
                  <w:r>
                    <w:rPr>
                      <w:rFonts w:ascii="Times New Roman" w:hAnsi="Times New Roman"/>
                      <w:noProof/>
                      <w:position w:val="-28"/>
                      <w:sz w:val="28"/>
                      <w:szCs w:val="28"/>
                    </w:rPr>
                    <w:drawing>
                      <wp:inline distT="0" distB="0" distL="0" distR="0" wp14:anchorId="58F1C994" wp14:editId="4ECF0E2D">
                        <wp:extent cx="1359535" cy="429260"/>
                        <wp:effectExtent l="0" t="0" r="12065" b="2540"/>
                        <wp:docPr id="106" name="Picture 1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6" name="Picture 1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59535" cy="429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.= 0</w:t>
                  </w:r>
                </w:p>
                <w:p w14:paraId="731BAE64" w14:textId="77777777" w:rsidR="00175DC9" w:rsidRDefault="00175DC9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</w:p>
                <w:p w14:paraId="07FE1457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. </w:t>
                  </w:r>
                  <w:r>
                    <w:rPr>
                      <w:rFonts w:ascii="Times New Roman" w:hAnsi="Times New Roman"/>
                      <w:noProof/>
                      <w:position w:val="-28"/>
                      <w:sz w:val="28"/>
                      <w:szCs w:val="28"/>
                    </w:rPr>
                    <w:drawing>
                      <wp:inline distT="0" distB="0" distL="0" distR="0" wp14:anchorId="785FC543" wp14:editId="0D1F9148">
                        <wp:extent cx="1359535" cy="429260"/>
                        <wp:effectExtent l="0" t="0" r="12065" b="2540"/>
                        <wp:docPr id="105" name="Picture 1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5" name="Picture 1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59535" cy="429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= 0</w:t>
                  </w:r>
                </w:p>
                <w:p w14:paraId="395EF132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DB"/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 2x (2+</w:t>
                  </w:r>
                  <w:r>
                    <w:rPr>
                      <w:rFonts w:ascii="Times New Roman" w:hAnsi="Times New Roman"/>
                      <w:noProof/>
                      <w:position w:val="-24"/>
                      <w:sz w:val="28"/>
                      <w:szCs w:val="28"/>
                    </w:rPr>
                    <w:drawing>
                      <wp:inline distT="0" distB="0" distL="0" distR="0" wp14:anchorId="0F15270A" wp14:editId="398760BB">
                        <wp:extent cx="151130" cy="389890"/>
                        <wp:effectExtent l="0" t="0" r="0" b="3810"/>
                        <wp:docPr id="104" name="Picture 1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4" name="Picture 1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1130" cy="3898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) = 0</w:t>
                  </w:r>
                </w:p>
                <w:p w14:paraId="0A57EFB9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DB"/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 x = 0 hoặc x =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2D"/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 1</w:t>
                  </w:r>
                </w:p>
                <w:p w14:paraId="6A94368A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x = 0 (không TM ĐKXĐ)</w:t>
                  </w:r>
                </w:p>
                <w:p w14:paraId="52FD3E06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x =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2D"/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1(TM ĐKXĐ)</w:t>
                  </w:r>
                </w:p>
                <w:p w14:paraId="5841499D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Vậy: S =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7B"/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2D"/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1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sym w:font="Symbol" w:char="007D"/>
                  </w:r>
                </w:p>
              </w:tc>
            </w:tr>
          </w:tbl>
          <w:p w14:paraId="55B5128D" w14:textId="77777777" w:rsidR="00175DC9" w:rsidRDefault="00175DC9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kern w:val="36"/>
                <w:sz w:val="28"/>
                <w:szCs w:val="28"/>
                <w:lang w:val="vi-VN"/>
              </w:rPr>
            </w:pPr>
          </w:p>
        </w:tc>
      </w:tr>
      <w:tr w:rsidR="00175DC9" w14:paraId="1E56E334" w14:textId="77777777">
        <w:tc>
          <w:tcPr>
            <w:tcW w:w="2268" w:type="dxa"/>
            <w:shd w:val="clear" w:color="auto" w:fill="auto"/>
          </w:tcPr>
          <w:p w14:paraId="6A12DD7D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Hoạt động 2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Kiểm tra, đánh giá quá trình tự học.</w:t>
            </w:r>
          </w:p>
        </w:tc>
        <w:tc>
          <w:tcPr>
            <w:tcW w:w="7371" w:type="dxa"/>
          </w:tcPr>
          <w:p w14:paraId="70C7FF24" w14:textId="77777777" w:rsidR="00175DC9" w:rsidRDefault="00000000">
            <w:pPr>
              <w:spacing w:after="0"/>
              <w:rPr>
                <w:rFonts w:ascii="Times New Roman" w:hAnsi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vi-VN"/>
              </w:rPr>
              <w:t>-Học bài.</w:t>
            </w:r>
          </w:p>
          <w:p w14:paraId="4393F626" w14:textId="77777777" w:rsidR="00175DC9" w:rsidRDefault="00000000">
            <w:pPr>
              <w:spacing w:after="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vi-VN"/>
              </w:rPr>
              <w:t>-Xem lại các bài đã giải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pt-BR"/>
              </w:rPr>
              <w:t xml:space="preserve"> </w:t>
            </w:r>
          </w:p>
        </w:tc>
      </w:tr>
    </w:tbl>
    <w:p w14:paraId="0656FBBD" w14:textId="77777777" w:rsidR="00175DC9" w:rsidRDefault="00175DC9">
      <w:pPr>
        <w:rPr>
          <w:rFonts w:ascii="Times New Roman" w:hAnsi="Times New Roman"/>
          <w:sz w:val="28"/>
          <w:szCs w:val="28"/>
        </w:rPr>
      </w:pPr>
    </w:p>
    <w:p w14:paraId="52043DD4" w14:textId="476A71AB" w:rsidR="00175DC9" w:rsidRDefault="00175DC9">
      <w:pPr>
        <w:rPr>
          <w:rFonts w:ascii="Times New Roman" w:hAnsi="Times New Roman"/>
          <w:sz w:val="28"/>
          <w:szCs w:val="28"/>
        </w:rPr>
      </w:pPr>
    </w:p>
    <w:p w14:paraId="599791F9" w14:textId="26C7EA08" w:rsidR="00330B42" w:rsidRDefault="00330B42">
      <w:pPr>
        <w:rPr>
          <w:rFonts w:ascii="Times New Roman" w:hAnsi="Times New Roman"/>
          <w:sz w:val="28"/>
          <w:szCs w:val="28"/>
        </w:rPr>
      </w:pPr>
    </w:p>
    <w:p w14:paraId="5E69EFF3" w14:textId="77777777" w:rsidR="00330B42" w:rsidRDefault="00330B42">
      <w:pPr>
        <w:rPr>
          <w:rFonts w:ascii="Times New Roman" w:hAnsi="Times New Roman"/>
          <w:sz w:val="28"/>
          <w:szCs w:val="28"/>
        </w:rPr>
      </w:pPr>
    </w:p>
    <w:p w14:paraId="07C4C263" w14:textId="77777777" w:rsidR="00175DC9" w:rsidRDefault="00175DC9">
      <w:pPr>
        <w:rPr>
          <w:rFonts w:ascii="Times New Roman" w:hAnsi="Times New Roman"/>
          <w:sz w:val="28"/>
          <w:szCs w:val="28"/>
        </w:rPr>
      </w:pPr>
    </w:p>
    <w:tbl>
      <w:tblPr>
        <w:tblW w:w="963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7371"/>
      </w:tblGrid>
      <w:tr w:rsidR="00175DC9" w14:paraId="45E65C13" w14:textId="77777777">
        <w:tc>
          <w:tcPr>
            <w:tcW w:w="2268" w:type="dxa"/>
            <w:shd w:val="clear" w:color="auto" w:fill="auto"/>
          </w:tcPr>
          <w:p w14:paraId="226217AC" w14:textId="77777777" w:rsidR="00175DC9" w:rsidRDefault="00000000">
            <w:pPr>
              <w:spacing w:after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NỘI DUNG</w:t>
            </w:r>
          </w:p>
        </w:tc>
        <w:tc>
          <w:tcPr>
            <w:tcW w:w="7371" w:type="dxa"/>
          </w:tcPr>
          <w:p w14:paraId="2832F4CE" w14:textId="77777777" w:rsidR="00175DC9" w:rsidRDefault="00000000">
            <w:pPr>
              <w:spacing w:after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HOẠT ĐỘNG</w:t>
            </w:r>
          </w:p>
        </w:tc>
      </w:tr>
      <w:tr w:rsidR="00175DC9" w14:paraId="4FC8D7FC" w14:textId="77777777">
        <w:tc>
          <w:tcPr>
            <w:tcW w:w="2268" w:type="dxa"/>
            <w:shd w:val="clear" w:color="auto" w:fill="auto"/>
          </w:tcPr>
          <w:p w14:paraId="31672B8E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Tên bài học/ chủ đề - Khối lớp</w:t>
            </w:r>
          </w:p>
        </w:tc>
        <w:tc>
          <w:tcPr>
            <w:tcW w:w="7371" w:type="dxa"/>
          </w:tcPr>
          <w:p w14:paraId="5DFEBA94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Tiết 49-H-LUYỆN TẬP 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 Trường hợp đồng dạng 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  <w:t>của hai tam giác.</w:t>
            </w:r>
          </w:p>
          <w:p w14:paraId="1048B15C" w14:textId="77777777" w:rsidR="00175DC9" w:rsidRDefault="00175DC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</w:p>
        </w:tc>
      </w:tr>
      <w:tr w:rsidR="00175DC9" w14:paraId="13CD105B" w14:textId="77777777">
        <w:tc>
          <w:tcPr>
            <w:tcW w:w="2268" w:type="dxa"/>
            <w:shd w:val="clear" w:color="auto" w:fill="auto"/>
          </w:tcPr>
          <w:p w14:paraId="6712B5E9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Hoạt động 1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Đọc tài liệu và thực hiện các yêu cầu.</w:t>
            </w:r>
          </w:p>
          <w:p w14:paraId="53D9A3E7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5F71C336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2A5AD6D8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79F0E958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2A34BCBF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4439B4E4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74DD6FEF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6E1C0D3F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4535199B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2124228E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024E73DC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16BF8356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4C1E2780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3BDE3F41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582D6DB7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61D6DBCC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0ABB048B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43A9FD65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6B6AEEAB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0053144E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noProof/>
                <w:kern w:val="24"/>
                <w:sz w:val="28"/>
                <w:szCs w:val="28"/>
              </w:rPr>
              <w:drawing>
                <wp:anchor distT="0" distB="0" distL="114300" distR="114300" simplePos="0" relativeHeight="251659264" behindDoc="1" locked="0" layoutInCell="1" allowOverlap="1" wp14:anchorId="1996C552" wp14:editId="481C9708">
                  <wp:simplePos x="0" y="0"/>
                  <wp:positionH relativeFrom="page">
                    <wp:posOffset>911225</wp:posOffset>
                  </wp:positionH>
                  <wp:positionV relativeFrom="page">
                    <wp:posOffset>12871450</wp:posOffset>
                  </wp:positionV>
                  <wp:extent cx="4168140" cy="259080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08" t="14297" r="8115" b="59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8140" cy="2590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371" w:type="dxa"/>
          </w:tcPr>
          <w:p w14:paraId="0E3EA352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LUYỆN TẬP</w:t>
            </w:r>
          </w:p>
          <w:p w14:paraId="140C3000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T 38/79 SGK</w:t>
            </w:r>
            <w:r>
              <w:rPr>
                <w:rFonts w:ascii="Times New Roman" w:hAnsi="Times New Roman"/>
                <w:sz w:val="28"/>
                <w:szCs w:val="28"/>
              </w:rPr>
              <w:t>:</w:t>
            </w:r>
          </w:p>
          <w:p w14:paraId="329A1C1D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en-AU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1" locked="0" layoutInCell="1" allowOverlap="1" wp14:anchorId="0BDAE93F" wp14:editId="6832D978">
                  <wp:simplePos x="0" y="0"/>
                  <wp:positionH relativeFrom="column">
                    <wp:posOffset>1743075</wp:posOffset>
                  </wp:positionH>
                  <wp:positionV relativeFrom="paragraph">
                    <wp:posOffset>169545</wp:posOffset>
                  </wp:positionV>
                  <wp:extent cx="1762125" cy="1314450"/>
                  <wp:effectExtent l="0" t="0" r="0" b="0"/>
                  <wp:wrapThrough wrapText="bothSides">
                    <wp:wrapPolygon edited="0">
                      <wp:start x="10897" y="1878"/>
                      <wp:lineTo x="2179" y="2087"/>
                      <wp:lineTo x="1868" y="3339"/>
                      <wp:lineTo x="4826" y="5217"/>
                      <wp:lineTo x="4359" y="6470"/>
                      <wp:lineTo x="4670" y="7096"/>
                      <wp:lineTo x="7628" y="8557"/>
                      <wp:lineTo x="5449" y="11896"/>
                      <wp:lineTo x="3269" y="11896"/>
                      <wp:lineTo x="2958" y="12313"/>
                      <wp:lineTo x="3269" y="15235"/>
                      <wp:lineTo x="778" y="18574"/>
                      <wp:lineTo x="778" y="19826"/>
                      <wp:lineTo x="10275" y="19826"/>
                      <wp:lineTo x="20394" y="19200"/>
                      <wp:lineTo x="20394" y="18365"/>
                      <wp:lineTo x="19459" y="17322"/>
                      <wp:lineTo x="16190" y="15235"/>
                      <wp:lineTo x="14011" y="11478"/>
                      <wp:lineTo x="13077" y="10852"/>
                      <wp:lineTo x="9029" y="8557"/>
                      <wp:lineTo x="9652" y="8557"/>
                      <wp:lineTo x="10742" y="6261"/>
                      <wp:lineTo x="10897" y="5217"/>
                      <wp:lineTo x="12143" y="2504"/>
                      <wp:lineTo x="11987" y="1878"/>
                      <wp:lineTo x="10897" y="1878"/>
                    </wp:wrapPolygon>
                  </wp:wrapThrough>
                  <wp:docPr id="356" name="Picture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6" name="Picture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125" cy="131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8"/>
                <w:szCs w:val="28"/>
                <w:lang w:val="en-AU"/>
              </w:rPr>
              <w:t xml:space="preserve">Xét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25" w:dyaOrig="270" w14:anchorId="01CDCAA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3.5pt" o:ole="">
                  <v:imagedata r:id="rId29" o:title=""/>
                </v:shape>
                <o:OLEObject Type="Embed" ProgID="Equation.DSMT4" ShapeID="_x0000_i1025" DrawAspect="Content" ObjectID="_1739534217" r:id="rId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ABC và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25" w:dyaOrig="270" w14:anchorId="4EE43E63">
                <v:shape id="_x0000_i1026" type="#_x0000_t75" style="width:11.25pt;height:13.5pt" o:ole="">
                  <v:imagedata r:id="rId31" o:title=""/>
                </v:shape>
                <o:OLEObject Type="Embed" ProgID="Equation.DSMT4" ShapeID="_x0000_i1026" DrawAspect="Content" ObjectID="_1739534218" r:id="rId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EDC:</w:t>
            </w:r>
          </w:p>
          <w:p w14:paraId="5D3565B2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en-AU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1275" w:dyaOrig="360" w14:anchorId="253A2E04">
                <v:shape id="_x0000_i1027" type="#_x0000_t75" style="width:63.75pt;height:18pt" o:ole="">
                  <v:imagedata r:id="rId33" o:title=""/>
                </v:shape>
                <o:OLEObject Type="Embed" ProgID="Equation.DSMT4" ShapeID="_x0000_i1027" DrawAspect="Content" ObjectID="_1739534219" r:id="rId34"/>
              </w:object>
            </w:r>
            <w:r>
              <w:rPr>
                <w:rFonts w:ascii="Times New Roman" w:hAnsi="Times New Roman"/>
                <w:sz w:val="28"/>
                <w:szCs w:val="28"/>
                <w:lang w:val="en-AU"/>
              </w:rPr>
              <w:t xml:space="preserve"> (gt)</w:t>
            </w:r>
          </w:p>
          <w:p w14:paraId="648B55EC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en-AU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1305" w:dyaOrig="360" w14:anchorId="440415F6">
                <v:shape id="_x0000_i1028" type="#_x0000_t75" style="width:65.25pt;height:18pt" o:ole="">
                  <v:imagedata r:id="rId35" o:title=""/>
                </v:shape>
                <o:OLEObject Type="Embed" ProgID="Equation.DSMT4" ShapeID="_x0000_i1028" DrawAspect="Content" ObjectID="_1739534220" r:id="rId36"/>
              </w:object>
            </w:r>
            <w:r>
              <w:rPr>
                <w:rFonts w:ascii="Times New Roman" w:hAnsi="Times New Roman"/>
                <w:sz w:val="28"/>
                <w:szCs w:val="28"/>
                <w:lang w:val="en-AU"/>
              </w:rPr>
              <w:t xml:space="preserve">  (đối đỉnh)</w:t>
            </w:r>
          </w:p>
          <w:p w14:paraId="506C2D07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 w14:anchorId="6BCB5548">
                <v:shape id="_x0000_i1029" type="#_x0000_t75" style="width:15pt;height:12pt" o:ole="">
                  <v:imagedata r:id="rId37" o:title=""/>
                </v:shape>
                <o:OLEObject Type="Embed" ProgID="Equation.DSMT4" ShapeID="_x0000_i1029" DrawAspect="Content" ObjectID="_1739534221" r:id="rId38"/>
              </w:objec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25" w:dyaOrig="270" w14:anchorId="72939FF7">
                <v:shape id="_x0000_i1030" type="#_x0000_t75" style="width:11.25pt;height:13.5pt" o:ole="">
                  <v:imagedata r:id="rId29" o:title=""/>
                </v:shape>
                <o:OLEObject Type="Embed" ProgID="Equation.DSMT4" ShapeID="_x0000_i1030" DrawAspect="Content" ObjectID="_1739534222" r:id="rId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ABC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object w:dxaOrig="195" w:dyaOrig="150" w14:anchorId="246CCDD4">
                <v:shape id="_x0000_i1031" type="#_x0000_t75" style="width:9.75pt;height:7.5pt" o:ole="">
                  <v:imagedata r:id="rId40" o:title="" grayscale="t" bilevel="t"/>
                </v:shape>
                <o:OLEObject Type="Embed" ProgID="PBrush" ShapeID="_x0000_i1031" DrawAspect="Content" ObjectID="_1739534223" r:id="rId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25" w:dyaOrig="270" w14:anchorId="7D2104AB">
                <v:shape id="_x0000_i1032" type="#_x0000_t75" style="width:11.25pt;height:13.5pt" o:ole="">
                  <v:imagedata r:id="rId31" o:title=""/>
                </v:shape>
                <o:OLEObject Type="Embed" ProgID="Equation.DSMT4" ShapeID="_x0000_i1032" DrawAspect="Content" ObjectID="_1739534224" r:id="rId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EDC (g g)</w:t>
            </w:r>
          </w:p>
          <w:p w14:paraId="61084DC4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300" w:dyaOrig="240" w14:anchorId="76BD1F56">
                <v:shape id="_x0000_i1033" type="#_x0000_t75" style="width:15pt;height:12pt" o:ole="">
                  <v:imagedata r:id="rId43" o:title=""/>
                </v:shape>
                <o:OLEObject Type="Embed" ProgID="Equation.DSMT4" ShapeID="_x0000_i1033" DrawAspect="Content" ObjectID="_1739534225" r:id="rId44"/>
              </w:objec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450" w:dyaOrig="630" w14:anchorId="506812F6">
                <v:shape id="_x0000_i1034" type="#_x0000_t75" style="width:22.5pt;height:31.5pt" o:ole="">
                  <v:imagedata r:id="rId45" o:title=""/>
                </v:shape>
                <o:OLEObject Type="Embed" ProgID="Equation.DSMT4" ShapeID="_x0000_i1034" DrawAspect="Content" ObjectID="_1739534226" r:id="rId46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=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450" w:dyaOrig="630" w14:anchorId="43AC56C9">
                <v:shape id="_x0000_i1035" type="#_x0000_t75" style="width:22.5pt;height:31.5pt" o:ole="">
                  <v:imagedata r:id="rId47" o:title=""/>
                </v:shape>
                <o:OLEObject Type="Embed" ProgID="Equation.DSMT4" ShapeID="_x0000_i1035" DrawAspect="Content" ObjectID="_1739534227" r:id="rId48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=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450" w:dyaOrig="630" w14:anchorId="458A3AAE">
                <v:shape id="_x0000_i1036" type="#_x0000_t75" style="width:22.5pt;height:31.5pt" o:ole="">
                  <v:imagedata r:id="rId49" o:title=""/>
                </v:shape>
                <o:OLEObject Type="Embed" ProgID="Equation.DSMT4" ShapeID="_x0000_i1036" DrawAspect="Content" ObjectID="_1739534228" r:id="rId50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  <w:p w14:paraId="169C4B72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300" w:dyaOrig="240" w14:anchorId="62FA00FF">
                <v:shape id="_x0000_i1037" type="#_x0000_t75" style="width:15pt;height:12pt" o:ole="">
                  <v:imagedata r:id="rId43" o:title=""/>
                </v:shape>
                <o:OLEObject Type="Embed" ProgID="Equation.DSMT4" ShapeID="_x0000_i1037" DrawAspect="Content" ObjectID="_1739534229" r:id="rId51"/>
              </w:object>
            </w:r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object w:dxaOrig="435" w:dyaOrig="660" w14:anchorId="2C052409">
                <v:shape id="_x0000_i1038" type="#_x0000_t75" style="width:21.75pt;height:33pt" o:ole="">
                  <v:imagedata r:id="rId52" o:title=""/>
                </v:shape>
                <o:OLEObject Type="Embed" ProgID="Equation.DSMT4" ShapeID="_x0000_i1038" DrawAspect="Content" ObjectID="_1739534230" r:id="rId53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=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25" w:dyaOrig="630" w14:anchorId="5C44283D">
                <v:shape id="_x0000_i1039" type="#_x0000_t75" style="width:11.25pt;height:31.5pt" o:ole="">
                  <v:imagedata r:id="rId54" o:title=""/>
                </v:shape>
                <o:OLEObject Type="Embed" ProgID="Equation.DSMT4" ShapeID="_x0000_i1039" DrawAspect="Content" ObjectID="_1739534231" r:id="rId55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= </w:t>
            </w:r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object w:dxaOrig="270" w:dyaOrig="660" w14:anchorId="3DC88420">
                <v:shape id="_x0000_i1040" type="#_x0000_t75" style="width:13.5pt;height:33pt" o:ole="">
                  <v:imagedata r:id="rId56" o:title=""/>
                </v:shape>
                <o:OLEObject Type="Embed" ProgID="Equation.DSMT4" ShapeID="_x0000_i1040" DrawAspect="Content" ObjectID="_1739534232" r:id="rId57"/>
              </w:object>
            </w:r>
          </w:p>
          <w:p w14:paraId="050715D5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300" w:dyaOrig="240" w14:anchorId="5081A2E8">
                <v:shape id="_x0000_i1041" type="#_x0000_t75" style="width:15pt;height:12pt" o:ole="">
                  <v:imagedata r:id="rId58" o:title=""/>
                </v:shape>
                <o:OLEObject Type="Embed" ProgID="Equation.DSMT4" ShapeID="_x0000_i1041" DrawAspect="Content" ObjectID="_1739534233" r:id="rId59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x=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600" w:dyaOrig="630" w14:anchorId="18536B9C">
                <v:shape id="_x0000_i1042" type="#_x0000_t75" style="width:30pt;height:31.5pt" o:ole="">
                  <v:imagedata r:id="rId60" o:title=""/>
                </v:shape>
                <o:OLEObject Type="Embed" ProgID="Equation.DSMT4" ShapeID="_x0000_i1042" DrawAspect="Content" ObjectID="_1739534234" r:id="rId61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= 1,75 ; y =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435" w:dyaOrig="630" w14:anchorId="53540488">
                <v:shape id="_x0000_i1043" type="#_x0000_t75" style="width:21.75pt;height:31.5pt" o:ole="">
                  <v:imagedata r:id="rId62" o:title=""/>
                </v:shape>
                <o:OLEObject Type="Embed" ProgID="Equation.DSMT4" ShapeID="_x0000_i1043" DrawAspect="Content" ObjectID="_1739534235" r:id="rId63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= 4</w:t>
            </w:r>
          </w:p>
          <w:p w14:paraId="7BDD2F71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BT 40/80 SGK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 :</w:t>
            </w:r>
          </w:p>
          <w:p w14:paraId="6F72028D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                  A</w:t>
            </w:r>
          </w:p>
          <w:p w14:paraId="03D8C8D9" w14:textId="77777777" w:rsidR="00175DC9" w:rsidRDefault="00175DC9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2E9DD66B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93EAC79" wp14:editId="546B7A58">
                      <wp:simplePos x="0" y="0"/>
                      <wp:positionH relativeFrom="column">
                        <wp:posOffset>238760</wp:posOffset>
                      </wp:positionH>
                      <wp:positionV relativeFrom="paragraph">
                        <wp:posOffset>215265</wp:posOffset>
                      </wp:positionV>
                      <wp:extent cx="685800" cy="1028700"/>
                      <wp:effectExtent l="0" t="0" r="0" b="0"/>
                      <wp:wrapNone/>
                      <wp:docPr id="355" name="Straight Connector 3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85800" cy="1028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line id="_x0000_s1026" o:spid="_x0000_s1026" o:spt="20" style="position:absolute;left:0pt;flip:x;margin-left:18.8pt;margin-top:16.95pt;height:81pt;width:54pt;z-index:251664384;mso-width-relative:page;mso-height-relative:page;" filled="f" stroked="t" coordsize="21600,21600" o:gfxdata="UEsDBAoAAAAAAIdO4kAAAAAAAAAAAAAAAAAEAAAAZHJzL1BLAwQUAAAACACHTuJA4Yf8hNkAAAAJ&#10;AQAADwAAAGRycy9kb3ducmV2LnhtbE2Py07DMBBF90j8gzVIbBB1SmkhIU6lghCUFQQWLN14yIN4&#10;HNluGv6e6QpW87hXd87k68n2YkQfWkcK5rMEBFLlTEu1go/3x8tbECFqMrp3hAp+MMC6OD3JdWbc&#10;gd5wLGMtOIRCphU0MQ6ZlKFq0OowcwMSa1/OWx159LU0Xh843PbyKklW0uqW+EKjB7xvsPou91bB&#10;c/e58Z19uRin4emhK1+3bkNbpc7P5skdiIhT/DPDEZ/RoWCmnduTCaJXsLhZsZPrIgVx1K+XvNhx&#10;ky5TkEUu/39Q/AJQSwMEFAAAAAgAh07iQDnUTPUSAgAAQgQAAA4AAABkcnMvZTJvRG9jLnhtbK1T&#10;wW7bMAy9D9g/CLovdjKky4w4PSTrdui2AOk+gJFkW5gsCpISJ38/Sk7TtbvkMB8Minx8FB+p5f2p&#10;N+yofNBoaz6dlJwpK1Bq29b819PDhwVnIYKVYNCqmp9V4Per9++Wg6vUDDs0UnlGJDZUg6t5F6Or&#10;iiKITvUQJuiUpWCDvodIR98W0sNA7L0pZmV5VwzopfMoVAjk3YxBfmH0txBi02ihNigOvbJxZPXK&#10;QKSWQqdd4Kt826ZRIv5smqAiMzWnTmP+UxGy9+lfrJZQtR5cp8XlCnDLFd701IO2VPRKtYEI7OD1&#10;P1S9Fh4DNnEisC/GRrIi1MW0fKPNrgOnci8kdXBX0cP/oxU/jlvPtKz5x/mcMws9jXwXPei2i2yN&#10;1pKE6FmKklaDCxWlrO3Wp27Fye7cI4rfgVlcd2Bble/8dHZEM00ZxauUdAiOKu6H7ygJA4eIWbhT&#10;43vWGO2+pcRETuKwU57U+TopdYpMkPNuMV+UNENBoWk5W3yiQyoGVeJJ2c6H+FVhz5JRc6NtUhIq&#10;OD6GOEKfIclt8UEbQ36ojGVDzT/PZ/OcENBomYIpFny7XxvPjpD2KX+Xuq9giXkDoRtxkqyEgsrj&#10;wcpsdQrkFytZzEpFr0k7o3iq3CvJmVH0OJOV0RG0uRVNGhibiqm8/pdun4UfR7hHed56os7TodXK&#10;0l2eQdrdv88Z9fL0V3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4Yf8hNkAAAAJAQAADwAAAAAA&#10;AAABACAAAAAiAAAAZHJzL2Rvd25yZXYueG1sUEsBAhQAFAAAAAgAh07iQDnUTPUSAgAAQgQAAA4A&#10;AAAAAAAAAQAgAAAAKAEAAGRycy9lMm9Eb2MueG1sUEsFBgAAAAAGAAYAWQEAAKwFAAAAAA==&#10;">
                      <v:fill on="f" focussize="0,0"/>
                      <v:stroke color="#000000" joinstyle="round" dashstyle="dash" startarrow="block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3A415A63" wp14:editId="78354853">
                      <wp:simplePos x="0" y="0"/>
                      <wp:positionH relativeFrom="column">
                        <wp:posOffset>610870</wp:posOffset>
                      </wp:positionH>
                      <wp:positionV relativeFrom="paragraph">
                        <wp:posOffset>97155</wp:posOffset>
                      </wp:positionV>
                      <wp:extent cx="2057400" cy="1143000"/>
                      <wp:effectExtent l="0" t="0" r="0" b="12700"/>
                      <wp:wrapNone/>
                      <wp:docPr id="349" name="Group 34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57400" cy="1143000"/>
                                <a:chOff x="7609" y="4220"/>
                                <a:chExt cx="3240" cy="1800"/>
                              </a:xfrm>
                            </wpg:grpSpPr>
                            <wps:wsp>
                              <wps:cNvPr id="350" name="Line 28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641" y="4559"/>
                                  <a:ext cx="90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1" name="Line 2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09" y="6020"/>
                                  <a:ext cx="30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2" name="Line 2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09" y="4580"/>
                                  <a:ext cx="216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3" name="Line 28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969" y="5075"/>
                                  <a:ext cx="126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4" name="Line 2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89" y="4220"/>
                                  <a:ext cx="216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group id="_x0000_s1026" o:spid="_x0000_s1026" o:spt="203" style="position:absolute;left:0pt;margin-left:48.1pt;margin-top:7.65pt;height:90pt;width:162pt;z-index:251663360;mso-width-relative:page;mso-height-relative:page;" coordorigin="7609,4220" coordsize="3240,1800" o:gfxdata="UEsDBAoAAAAAAIdO4kAAAAAAAAAAAAAAAAAEAAAAZHJzL1BLAwQUAAAACACHTuJAyPUPhtgAAAAJ&#10;AQAADwAAAGRycy9kb3ducmV2LnhtbE2PwW7CMBBE75X6D9ZW6q3YCQWVEAdVqO0JVSpUqriZeEki&#10;4nUUmwT+vttTOe6b0exMvrq4VgzYh8aThmSiQCCV3jZUafjevT+9gAjRkDWtJ9RwxQCr4v4uN5n1&#10;I33hsI2V4BAKmdFQx9hlUoayRmfCxHdIrB1970zks6+k7c3I4a6VqVJz6UxD/KE2Ha5rLE/bs9Pw&#10;MZrxdZq8DZvTcX3d72afP5sEtX58SNQSRMRL/DfDX32uDgV3Ovgz2SBaDYt5yk7msykI1p9TxeDA&#10;YMFEFrm8XVD8AlBLAwQUAAAACACHTuJAERZEAAoDAADSDAAADgAAAGRycy9lMm9Eb2MueG1s7VfJ&#10;btswEL0X6D8QujdaLMm2EDmHOEkPaRsgae80RS0oRRIkbTl/3yElOY7aAGmKBD3EB5vLLJz3OMPx&#10;6dm+ZWhHlW4Ez73wJPAQ5UQUDa9y7/vd5aeFh7TBvMBMcJp791R7Z6uPH047mdFI1IIVVCEwwnXW&#10;ydyrjZGZ72tS0xbrEyEph81SqBYbmKrKLxTuwHrL/CgIUr8TqpBKEKo1rK77TW+wqJ5jUJRlQ+ha&#10;kG1LuemtKsqwgZB03Ujtrdxpy5IS860sNTWI5R5Eatw3OIHxxn77q1OcVQrLuiHDEfBzjjCJqcUN&#10;B6cHU2tsMNqq5jdTbUOU0KI0J0S0fh+IQwSiCIMJNldKbKWLpcq6Sh5AB6ImqL/YLPm6u1GoKXJv&#10;Fi89xHELlDu/yC4APJ2sMpC6UvJW3qhhoepnNuJ9qVr7C7GgvQP2/gAs3RtEYDEKknkcAOYE9sIw&#10;ngUwcdCTGvixevM0AP+wHUfRYe9i0J9F8ai86DX90bFvz3c4TifhUuoHpPS/IXVbY0kdAdpiMCKV&#10;wGF6pK4bTlG0mPVAOaFzfqMsHmTPb+W1ID814uK8xryiztzdvQSIQ6sBZz9SsRMNEKNN90UUIIO3&#10;RrhLZSFGJWvkZ6t4BPY8jcMetCRxZOFshHx5gDsG7KyzETGcSaXNFRUtsoPcYxCEs4p319r0oqOI&#10;dcbFZcOYo4tx1OXeMokSp6AFawq7acW0qjbnTKEdtrnmPoPfR2Jwp3nRO2Hc6lGXpoPnEQR773S2&#10;EcW9u3MOKSC2X34DhgHWRwzHr8/wI16HZEiDMRlGXmdBOqTCO6tPFs6n8jaasJq8KauLZCxxyWIo&#10;cSOrUTiyGr6nK6F/TexsQmz6+sS6gvxjWpCXaf+KJcHcXa6HghxGI8UzGLwXZOgC/9TzPJW68YTh&#10;+eszfFSQF+li2p38/6lr3/A11nX/IhcwspjhbHyBcVZTXFzwAhnXkxjVQJfCqGff+JYWHmIU/iLY&#10;kdMzuGHPlYZu4yWvu+vmoNV17crQltte+nju+qaHvyKrX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HsFAABbQ29udGVudF9UeXBlc10ueG1sUEsB&#10;AhQACgAAAAAAh07iQAAAAAAAAAAAAAAAAAYAAAAAAAAAAAAQAAAAXQQAAF9yZWxzL1BLAQIUABQA&#10;AAAIAIdO4kCKFGY80QAAAJQBAAALAAAAAAAAAAEAIAAAAIEEAABfcmVscy8ucmVsc1BLAQIUAAoA&#10;AAAAAIdO4kAAAAAAAAAAAAAAAAAEAAAAAAAAAAAAEAAAAAAAAABkcnMvUEsBAhQAFAAAAAgAh07i&#10;QMj1D4bYAAAACQEAAA8AAAAAAAAAAQAgAAAAIgAAAGRycy9kb3ducmV2LnhtbFBLAQIUABQAAAAI&#10;AIdO4kARFkQACgMAANIMAAAOAAAAAAAAAAEAIAAAACcBAABkcnMvZTJvRG9jLnhtbFBLBQYAAAAA&#10;BgAGAFkBAACjBgAAAAA=&#10;">
                      <o:lock v:ext="edit" aspectratio="f"/>
                      <v:line id="Line 283" o:spid="_x0000_s1026" o:spt="20" style="position:absolute;left:7641;top:4559;flip:x;height:1440;width:900;" filled="f" stroked="t" coordsize="21600,21600" o:gfxdata="UEsDBAoAAAAAAIdO4kAAAAAAAAAAAAAAAAAEAAAAZHJzL1BLAwQUAAAACACHTuJAbrQsir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elT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rQsi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84" o:spid="_x0000_s1026" o:spt="20" style="position:absolute;left:7609;top:6020;height:0;width:3060;" filled="f" stroked="t" coordsize="21600,21600" o:gfxdata="UEsDBAoAAAAAAIdO4kAAAAAAAAAAAAAAAAAEAAAAZHJzL1BLAwQUAAAACACHTuJANcZ9QL0AAADc&#10;AAAADwAAAGRycy9kb3ducmV2LnhtbEWPzYvCMBTE7wv+D+EJXmRNqihL1+hBLXjYi1/s9dE822Lz&#10;Upv4+ddvBGGPw8z8hpnO77YWV2p95VhDMlAgiHNnKi407HfZ5xcIH5AN1o5Jw4M8zGedjymmxt14&#10;Q9dtKESEsE9RQxlCk0rp85Is+oFriKN3dK3FEGVbSNPiLcJtLYdKTaTFiuNCiQ0tSspP24vV4LMD&#10;nbNnP++r31HhaHhe/qxQ6143Ud8gAt3Df/jdXhsNo3EC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xn1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85" o:spid="_x0000_s1026" o:spt="20" style="position:absolute;left:8509;top:4580;height:1440;width:2160;" filled="f" stroked="t" coordsize="21600,21600" o:gfxdata="UEsDBAoAAAAAAIdO4kAAAAAAAAAAAAAAAAAEAAAAZHJzL1BLAwQUAAAACACHTuJAxRTjN70AAADc&#10;AAAADwAAAGRycy9kb3ducmV2LnhtbEWPzYvCMBTE7wv+D+EJXmRNrKwsXaMHteDBi1/s9dE822Lz&#10;Upv4+dcbYWGPw8z8hpnM7rYWV2p95VjDcKBAEOfOVFxo2O+yz28QPiAbrB2Thgd5mE07HxNMjbvx&#10;hq7bUIgIYZ+ihjKEJpXS5yVZ9APXEEfv6FqLIcq2kKbFW4TbWiZKjaXFiuNCiQ3NS8pP24vV4LMD&#10;nbNnP++r31HhKDkv1kvUutcdqh8Qge7hP/zXXhkNo68E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FOM3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86" o:spid="_x0000_s1026" o:spt="20" style="position:absolute;left:7969;top:5075;flip:y;height:360;width:1260;" filled="f" stroked="t" coordsize="21600,21600" o:gfxdata="UEsDBAoAAAAAAIdO4kAAAAAAAAAAAAAAAAAEAAAAZHJzL1BLAwQUAAAACACHTuJAnmay/b0AAADc&#10;AAAADwAAAGRycy9kb3ducmV2LnhtbEWPQWvCQBSE7wX/w/IEb7qroUWjq0ippSAU1Oj5mX0mwezb&#10;kN1G+++7gtDjMDPfMIvV3daio9ZXjjWMRwoEce5MxYWG7LAZTkH4gGywdkwafsnDatl7WWBq3I13&#10;1O1DISKEfYoayhCaVEqfl2TRj1xDHL2Lay2GKNtCmhZvEW5rOVHqTVqsOC6U2NB7Sfl1/2M1rE/b&#10;j+S7O1tXm1mRHY3N1OdE60F/rOYgAt3Df/jZ/jIaktc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ZrL9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87" o:spid="_x0000_s1026" o:spt="20" style="position:absolute;left:8689;top:4220;height:1440;width:2160;" filled="f" stroked="t" coordsize="21600,21600" o:gfxdata="UEsDBAoAAAAAAIdO4kAAAAAAAAAAAAAAAAAEAAAAZHJzL1BLAwQUAAAACACHTuJAnLHBIL0AAADc&#10;AAAADwAAAGRycy9kb3ducmV2LnhtbEWPS6vCMBSE9xf8D+EIbkRTn2g1igiCdyHiA9eH5tgWm5PS&#10;xEf99eaCcJfDzHzDzJcvU4gHVS63rKDXjUAQJ1bnnCo4nzadCQjnkTUWlklBTQ6Wi8bPHGNtn3yg&#10;x9GnIkDYxagg876MpXRJRgZd15bEwbvayqAPskqlrvAZ4KaQ/SgaS4M5h4UMS1pnlNyOd6Ng2p6M&#10;9oOE6o0zO+9W1/el/n0r1Wr2ohkITy//H/62t1rBYDSEvzPhCMjF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scE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dashstyle="dash" startarrow="block" endarrow="block"/>
                        <v:imagedata o:title=""/>
                        <o:lock v:ext="edit" aspectratio="f"/>
                      </v:line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15          8           6           20</w:t>
            </w:r>
          </w:p>
          <w:p w14:paraId="78379970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                        E</w:t>
            </w:r>
          </w:p>
          <w:p w14:paraId="08066456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D</w:t>
            </w:r>
          </w:p>
          <w:p w14:paraId="7843FA73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      </w:t>
            </w:r>
          </w:p>
          <w:p w14:paraId="62EC0B5B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B                                                     C</w:t>
            </w:r>
          </w:p>
          <w:p w14:paraId="147C8C63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Ta có </w:t>
            </w:r>
            <w:r>
              <w:rPr>
                <w:rFonts w:ascii="Times New Roman" w:hAnsi="Times New Roman"/>
                <w:position w:val="-24"/>
                <w:sz w:val="28"/>
                <w:szCs w:val="28"/>
              </w:rPr>
              <w:object w:dxaOrig="2760" w:dyaOrig="630" w14:anchorId="2F24997B">
                <v:shape id="_x0000_i1044" type="#_x0000_t75" style="width:138pt;height:31.5pt" o:ole="">
                  <v:imagedata r:id="rId64" o:title=""/>
                </v:shape>
                <o:OLEObject Type="Embed" ProgID="Equation.DSMT4" ShapeID="_x0000_i1044" DrawAspect="Content" ObjectID="_1739534236" r:id="rId65"/>
              </w:object>
            </w:r>
          </w:p>
          <w:p w14:paraId="09225BC7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 w14:anchorId="2A20CAF1">
                <v:shape id="_x0000_i1045" type="#_x0000_t75" style="width:15pt;height:12pt" o:ole="">
                  <v:imagedata r:id="rId66" o:title=""/>
                </v:shape>
                <o:OLEObject Type="Embed" ProgID="Equation.DSMT4" ShapeID="_x0000_i1045" DrawAspect="Content" ObjectID="_1739534237" r:id="rId67"/>
              </w:object>
            </w:r>
            <w:r>
              <w:rPr>
                <w:rFonts w:ascii="Times New Roman" w:hAnsi="Times New Roman"/>
                <w:position w:val="-24"/>
                <w:sz w:val="28"/>
                <w:szCs w:val="28"/>
              </w:rPr>
              <w:object w:dxaOrig="1065" w:dyaOrig="630" w14:anchorId="47164F6D">
                <v:shape id="_x0000_i1046" type="#_x0000_t75" style="width:53.25pt;height:31.5pt" o:ole="">
                  <v:imagedata r:id="rId68" o:title=""/>
                </v:shape>
                <o:OLEObject Type="Embed" ProgID="Equation.DSMT4" ShapeID="_x0000_i1046" DrawAspect="Content" ObjectID="_1739534238" r:id="rId69"/>
              </w:object>
            </w:r>
          </w:p>
          <w:p w14:paraId="0627A269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Xét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25" w:dyaOrig="270" w14:anchorId="3DF1D433">
                <v:shape id="_x0000_i1047" type="#_x0000_t75" style="width:11.25pt;height:13.5pt" o:ole="">
                  <v:imagedata r:id="rId70" o:title=""/>
                </v:shape>
                <o:OLEObject Type="Embed" ProgID="Equation.DSMT4" ShapeID="_x0000_i1047" DrawAspect="Content" ObjectID="_1739534239" r:id="rId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AED và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25" w:dyaOrig="270" w14:anchorId="01668CEF">
                <v:shape id="_x0000_i1048" type="#_x0000_t75" style="width:11.25pt;height:13.5pt" o:ole="">
                  <v:imagedata r:id="rId72" o:title=""/>
                </v:shape>
                <o:OLEObject Type="Embed" ProgID="Equation.DSMT4" ShapeID="_x0000_i1048" DrawAspect="Content" ObjectID="_1739534240" r:id="rId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ABC có:</w:t>
            </w:r>
          </w:p>
          <w:p w14:paraId="398E43B4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Â chung và </w:t>
            </w:r>
            <w:r>
              <w:rPr>
                <w:rFonts w:ascii="Times New Roman" w:hAnsi="Times New Roman"/>
                <w:position w:val="-24"/>
                <w:sz w:val="28"/>
                <w:szCs w:val="28"/>
              </w:rPr>
              <w:object w:dxaOrig="1065" w:dyaOrig="630" w14:anchorId="56396F96">
                <v:shape id="_x0000_i1049" type="#_x0000_t75" style="width:53.25pt;height:31.5pt" o:ole="">
                  <v:imagedata r:id="rId68" o:title=""/>
                </v:shape>
                <o:OLEObject Type="Embed" ProgID="Equation.DSMT4" ShapeID="_x0000_i1049" DrawAspect="Content" ObjectID="_1739534241" r:id="rId7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(cmt)</w:t>
            </w:r>
          </w:p>
          <w:p w14:paraId="21C814A7" w14:textId="77777777" w:rsidR="00175DC9" w:rsidRDefault="00000000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25" w:dyaOrig="270" w14:anchorId="747AA143">
                <v:shape id="_x0000_i1050" type="#_x0000_t75" style="width:11.25pt;height:13.5pt" o:ole="">
                  <v:imagedata r:id="rId70" o:title=""/>
                </v:shape>
                <o:OLEObject Type="Embed" ProgID="Equation.DSMT4" ShapeID="_x0000_i1050" DrawAspect="Content" ObjectID="_1739534242" r:id="rId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AED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object w:dxaOrig="195" w:dyaOrig="150" w14:anchorId="1F896F7E">
                <v:shape id="_x0000_i1051" type="#_x0000_t75" style="width:9.75pt;height:7.5pt" o:ole="">
                  <v:imagedata r:id="rId40" o:title="" grayscale="t" bilevel="t"/>
                </v:shape>
                <o:OLEObject Type="Embed" ProgID="PBrush" ShapeID="_x0000_i1051" DrawAspect="Content" ObjectID="_1739534243" r:id="rId76"/>
              </w:objec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25" w:dyaOrig="270" w14:anchorId="7686FAD4">
                <v:shape id="_x0000_i1052" type="#_x0000_t75" style="width:11.25pt;height:13.5pt" o:ole="">
                  <v:imagedata r:id="rId72" o:title=""/>
                </v:shape>
                <o:OLEObject Type="Embed" ProgID="Equation.DSMT4" ShapeID="_x0000_i1052" DrawAspect="Content" ObjectID="_1739534244" r:id="rId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ABC(c-g-c)</w:t>
            </w:r>
          </w:p>
        </w:tc>
      </w:tr>
      <w:tr w:rsidR="00175DC9" w14:paraId="4B1FEC8C" w14:textId="77777777">
        <w:tc>
          <w:tcPr>
            <w:tcW w:w="2268" w:type="dxa"/>
            <w:shd w:val="clear" w:color="auto" w:fill="auto"/>
          </w:tcPr>
          <w:p w14:paraId="3CF923B0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Hoạt động 2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Kiểm tra, đánh giá quá trình tự học.</w:t>
            </w:r>
          </w:p>
        </w:tc>
        <w:tc>
          <w:tcPr>
            <w:tcW w:w="7371" w:type="dxa"/>
          </w:tcPr>
          <w:p w14:paraId="3CDAEC5B" w14:textId="77777777" w:rsidR="00175DC9" w:rsidRDefault="00000000">
            <w:pPr>
              <w:tabs>
                <w:tab w:val="left" w:pos="284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1: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(4 điểm) Cho hình vẽ, biết MN//BC, AB = 5cm, BC = 15cm, </w:t>
            </w:r>
          </w:p>
          <w:p w14:paraId="35AA3B99" w14:textId="77777777" w:rsidR="00175DC9" w:rsidRDefault="00000000">
            <w:pPr>
              <w:tabs>
                <w:tab w:val="left" w:pos="284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6432" behindDoc="0" locked="0" layoutInCell="1" allowOverlap="1" wp14:anchorId="335190DA" wp14:editId="5B2EBC28">
                  <wp:simplePos x="0" y="0"/>
                  <wp:positionH relativeFrom="column">
                    <wp:posOffset>84455</wp:posOffset>
                  </wp:positionH>
                  <wp:positionV relativeFrom="paragraph">
                    <wp:posOffset>166370</wp:posOffset>
                  </wp:positionV>
                  <wp:extent cx="1476375" cy="1019175"/>
                  <wp:effectExtent l="0" t="0" r="0" b="0"/>
                  <wp:wrapNone/>
                  <wp:docPr id="348" name="Picture 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8" name="Picture 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AM = 8cm, AN = 2cm.Tính độ dài x, y của các đoạn thẳng MN, AC.</w:t>
            </w:r>
          </w:p>
          <w:p w14:paraId="5EBD1C92" w14:textId="77777777" w:rsidR="00175DC9" w:rsidRDefault="00175DC9">
            <w:pPr>
              <w:tabs>
                <w:tab w:val="left" w:pos="284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17FDEB87" w14:textId="77777777" w:rsidR="00175DC9" w:rsidRDefault="00175DC9">
            <w:pPr>
              <w:tabs>
                <w:tab w:val="left" w:pos="284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03414F65" w14:textId="77777777" w:rsidR="00175DC9" w:rsidRDefault="00175DC9">
            <w:pPr>
              <w:tabs>
                <w:tab w:val="left" w:pos="284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7B8F95C0" w14:textId="77777777" w:rsidR="00175DC9" w:rsidRDefault="00175DC9">
            <w:pPr>
              <w:tabs>
                <w:tab w:val="left" w:pos="284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4E70F291" w14:textId="77777777" w:rsidR="00175DC9" w:rsidRDefault="00000000">
            <w:pPr>
              <w:tabs>
                <w:tab w:val="left" w:pos="284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2: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(6 điểm)  Hình thang ABCD(AB//CD) có AB = 5cm, AD = 7cm,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5408" behindDoc="0" locked="0" layoutInCell="1" allowOverlap="1" wp14:anchorId="2AF536E1" wp14:editId="1C47223E">
                  <wp:simplePos x="0" y="0"/>
                  <wp:positionH relativeFrom="column">
                    <wp:posOffset>2232025</wp:posOffset>
                  </wp:positionH>
                  <wp:positionV relativeFrom="paragraph">
                    <wp:posOffset>47625</wp:posOffset>
                  </wp:positionV>
                  <wp:extent cx="2171700" cy="914400"/>
                  <wp:effectExtent l="0" t="0" r="0" b="0"/>
                  <wp:wrapNone/>
                  <wp:docPr id="347" name="Picture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7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17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D = 10cm và 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1305" w:dyaOrig="360" w14:anchorId="6FF96974">
                <v:shape id="_x0000_i1053" type="#_x0000_t75" style="width:65.25pt;height:18pt" o:ole="">
                  <v:imagedata r:id="rId80" o:title=""/>
                </v:shape>
                <o:OLEObject Type="Embed" ProgID="Equation.DSMT4" ShapeID="_x0000_i1053" DrawAspect="Content" ObjectID="_1739534245" r:id="rId81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  <w:p w14:paraId="5E169358" w14:textId="77777777" w:rsidR="00175DC9" w:rsidRDefault="00000000">
            <w:pPr>
              <w:numPr>
                <w:ilvl w:val="0"/>
                <w:numId w:val="1"/>
              </w:numPr>
              <w:tabs>
                <w:tab w:val="left" w:pos="284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hứng minh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25" w:dyaOrig="270" w14:anchorId="4E4F8B8A">
                <v:shape id="_x0000_i1054" type="#_x0000_t75" style="width:11.25pt;height:13.5pt" o:ole="">
                  <v:imagedata r:id="rId82" o:title=""/>
                </v:shape>
                <o:OLEObject Type="Embed" ProgID="Equation.DSMT4" ShapeID="_x0000_i1054" DrawAspect="Content" ObjectID="_1739534246" r:id="rId83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ADB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5CA90579" wp14:editId="5B43D2B7">
                  <wp:extent cx="182880" cy="103505"/>
                  <wp:effectExtent l="0" t="0" r="0" b="1079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03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25" w:dyaOrig="270" w14:anchorId="53F79590">
                <v:shape id="_x0000_i1055" type="#_x0000_t75" style="width:11.25pt;height:13.5pt" o:ole="">
                  <v:imagedata r:id="rId82" o:title=""/>
                </v:shape>
                <o:OLEObject Type="Embed" ProgID="Equation.DSMT4" ShapeID="_x0000_i1055" DrawAspect="Content" ObjectID="_1739534247" r:id="rId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BCD</w:t>
            </w:r>
          </w:p>
          <w:p w14:paraId="231F7BAD" w14:textId="77777777" w:rsidR="00175DC9" w:rsidRDefault="00000000">
            <w:pPr>
              <w:numPr>
                <w:ilvl w:val="0"/>
                <w:numId w:val="1"/>
              </w:numPr>
              <w:tabs>
                <w:tab w:val="left" w:pos="284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ính dộ dài cạnh BC.</w:t>
            </w:r>
          </w:p>
          <w:p w14:paraId="09D8541F" w14:textId="77777777" w:rsidR="00175DC9" w:rsidRDefault="00175DC9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</w:tr>
    </w:tbl>
    <w:p w14:paraId="22C2950C" w14:textId="77777777" w:rsidR="00175DC9" w:rsidRDefault="00175DC9">
      <w:pPr>
        <w:rPr>
          <w:rFonts w:ascii="Times New Roman" w:hAnsi="Times New Roman"/>
          <w:sz w:val="28"/>
          <w:szCs w:val="28"/>
        </w:rPr>
      </w:pPr>
    </w:p>
    <w:p w14:paraId="1DDCAD33" w14:textId="77777777" w:rsidR="00175DC9" w:rsidRDefault="00175DC9">
      <w:pPr>
        <w:rPr>
          <w:rFonts w:ascii="Times New Roman" w:hAnsi="Times New Roman"/>
          <w:sz w:val="28"/>
          <w:szCs w:val="28"/>
        </w:rPr>
      </w:pPr>
    </w:p>
    <w:p w14:paraId="35ED4E14" w14:textId="77777777" w:rsidR="00175DC9" w:rsidRDefault="00175DC9">
      <w:pPr>
        <w:rPr>
          <w:rFonts w:ascii="Times New Roman" w:hAnsi="Times New Roman"/>
          <w:sz w:val="28"/>
          <w:szCs w:val="28"/>
        </w:rPr>
      </w:pPr>
    </w:p>
    <w:tbl>
      <w:tblPr>
        <w:tblW w:w="963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7371"/>
      </w:tblGrid>
      <w:tr w:rsidR="00175DC9" w14:paraId="2194875F" w14:textId="77777777">
        <w:tc>
          <w:tcPr>
            <w:tcW w:w="2268" w:type="dxa"/>
            <w:shd w:val="clear" w:color="auto" w:fill="auto"/>
          </w:tcPr>
          <w:p w14:paraId="6BD912DB" w14:textId="77777777" w:rsidR="00175DC9" w:rsidRDefault="00000000">
            <w:pPr>
              <w:spacing w:after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7371" w:type="dxa"/>
          </w:tcPr>
          <w:p w14:paraId="01B5413E" w14:textId="77777777" w:rsidR="00175DC9" w:rsidRDefault="00000000">
            <w:pPr>
              <w:spacing w:after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HOẠT ĐỘNG</w:t>
            </w:r>
          </w:p>
        </w:tc>
      </w:tr>
      <w:tr w:rsidR="00175DC9" w14:paraId="4B9F28C4" w14:textId="77777777">
        <w:tc>
          <w:tcPr>
            <w:tcW w:w="2268" w:type="dxa"/>
            <w:shd w:val="clear" w:color="auto" w:fill="auto"/>
          </w:tcPr>
          <w:p w14:paraId="5A1A028E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Tên bài học/ chủ đề - Khối lớp</w:t>
            </w:r>
          </w:p>
        </w:tc>
        <w:tc>
          <w:tcPr>
            <w:tcW w:w="7371" w:type="dxa"/>
          </w:tcPr>
          <w:p w14:paraId="32E0F786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  <w:t>Tiết 50-H-</w:t>
            </w:r>
          </w:p>
          <w:p w14:paraId="7B84A5C5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en-AU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en-AU"/>
              </w:rPr>
              <w:t xml:space="preserve">§8.  </w:t>
            </w:r>
            <w:r>
              <w:rPr>
                <w:rFonts w:ascii="Times New Roman" w:hAnsi="Times New Roman"/>
                <w:b/>
                <w:sz w:val="28"/>
                <w:szCs w:val="28"/>
                <w:lang w:val="en-AU"/>
              </w:rPr>
              <w:t>CÁC TRƯỜNG HỢP ĐỒNG DẠNG CỦA TAM GIÁC VUÔNG</w:t>
            </w:r>
          </w:p>
          <w:p w14:paraId="2AD86B75" w14:textId="77777777" w:rsidR="00175DC9" w:rsidRDefault="00175DC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</w:p>
        </w:tc>
      </w:tr>
      <w:tr w:rsidR="00175DC9" w14:paraId="5BA76810" w14:textId="77777777">
        <w:tc>
          <w:tcPr>
            <w:tcW w:w="2268" w:type="dxa"/>
            <w:shd w:val="clear" w:color="auto" w:fill="auto"/>
          </w:tcPr>
          <w:p w14:paraId="33EBC90F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Hoạt động 1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Đọc tài liệu và thực hiện các yêu cầu.</w:t>
            </w:r>
          </w:p>
          <w:p w14:paraId="778D26D4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7D177FCF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098F1E84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52925A3C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539C970C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395B8CBD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0832FF49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27785815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4ED7D8D2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49A5DD29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7B2244CF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6CB6AE03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373E89D3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753A2A4F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5375FD8D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708CF6F1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6AEA6AE4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3E13AA09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136EE2D4" w14:textId="77777777" w:rsidR="00175DC9" w:rsidRDefault="00175DC9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2000A467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noProof/>
                <w:kern w:val="24"/>
                <w:sz w:val="28"/>
                <w:szCs w:val="28"/>
              </w:rPr>
              <w:drawing>
                <wp:anchor distT="0" distB="0" distL="114300" distR="114300" simplePos="0" relativeHeight="251661312" behindDoc="1" locked="0" layoutInCell="1" allowOverlap="1" wp14:anchorId="5C31A268" wp14:editId="77305B9A">
                  <wp:simplePos x="0" y="0"/>
                  <wp:positionH relativeFrom="page">
                    <wp:posOffset>911225</wp:posOffset>
                  </wp:positionH>
                  <wp:positionV relativeFrom="page">
                    <wp:posOffset>12871450</wp:posOffset>
                  </wp:positionV>
                  <wp:extent cx="4168140" cy="259080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08" t="14297" r="8115" b="59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8140" cy="2590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371" w:type="dxa"/>
          </w:tcPr>
          <w:p w14:paraId="53AFBE89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lastRenderedPageBreak/>
              <w:t xml:space="preserve">HOẠT ĐỘNG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1: Áp dụng các trường hợp đồng dạng của tam giác vào tam giác vuông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182D73AD" w14:textId="77777777" w:rsidR="00175DC9" w:rsidRDefault="00000000"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HS trả lời các câu hỏi: </w:t>
            </w:r>
            <w:r>
              <w:rPr>
                <w:rFonts w:ascii="Times New Roman" w:hAnsi="Times New Roman"/>
                <w:sz w:val="28"/>
                <w:szCs w:val="28"/>
              </w:rPr>
              <w:t>Theo trường hợp đồng dạng thứ 3 của hai tam giác thì hai tam giác vuông đồng dạng khi nào?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Theo trường hợp đồng dạng thứ 2 của hai tam giác thì hai tam giác vuông đồng dạng khi nào?</w:t>
            </w:r>
          </w:p>
          <w:p w14:paraId="22BB6886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HOẠT ĐỘNG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2: Dấu hiệu đặc biệt nhận biết hai tam giác vuông đồng dạng </w:t>
            </w:r>
          </w:p>
          <w:p w14:paraId="0AA5AAC2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HS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làm </w:t>
            </w:r>
            <w:r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375" w:dyaOrig="375" w14:anchorId="15370B66">
                <v:shape id="_x0000_i1056" type="#_x0000_t75" style="width:18.75pt;height:18.75pt" o:ole="">
                  <v:imagedata r:id="rId86" o:title=""/>
                </v:shape>
                <o:OLEObject Type="Embed" ProgID="Equation.DSMT4" ShapeID="_x0000_i1056" DrawAspect="Content" ObjectID="_1739534248" r:id="rId8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SGK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</w:rPr>
              <w:t>hình 47 SGK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, trả lời câu hỏi: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675" w:dyaOrig="270" w14:anchorId="7BBD039F">
                <v:shape id="_x0000_i1057" type="#_x0000_t75" style="width:33.75pt;height:13.5pt" o:ole="">
                  <v:imagedata r:id="rId88" o:title=""/>
                </v:shape>
                <o:OLEObject Type="Embed" ProgID="Equation.DSMT4" ShapeID="_x0000_i1057" DrawAspect="Content" ObjectID="_1739534249" r:id="rId8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840" w:dyaOrig="270" w14:anchorId="1D40D41D">
                <v:shape id="_x0000_i1058" type="#_x0000_t75" style="width:42pt;height:13.5pt" o:ole="">
                  <v:imagedata r:id="rId90" o:title=""/>
                </v:shape>
                <o:OLEObject Type="Embed" ProgID="Equation.DSMT4" ShapeID="_x0000_i1058" DrawAspect="Content" ObjectID="_1739534250" r:id="rId9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có đồng dạng với nhau không? Vì sao?</w:t>
            </w:r>
          </w:p>
          <w:p w14:paraId="1094924C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>Trong h. 47c, hãy tính A’C’?</w:t>
            </w:r>
          </w:p>
          <w:p w14:paraId="2EBD1B78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rong H.47d, hãy tính AC?</w:t>
            </w:r>
          </w:p>
          <w:p w14:paraId="27D3845E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lastRenderedPageBreak/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Mối quan hệ của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225" w:dyaOrig="270" w14:anchorId="5B161EFF">
                <v:shape id="_x0000_i1059" type="#_x0000_t75" style="width:11.25pt;height:13.5pt" o:ole="">
                  <v:imagedata r:id="rId92" o:title=""/>
                </v:shape>
                <o:OLEObject Type="Embed" ProgID="Equation.DSMT4" ShapeID="_x0000_i1059" DrawAspect="Content" ObjectID="_1739534251" r:id="rId9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A’B’C’ và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225" w:dyaOrig="270" w14:anchorId="7AAFFAE5">
                <v:shape id="_x0000_i1060" type="#_x0000_t75" style="width:11.25pt;height:13.5pt" o:ole="">
                  <v:imagedata r:id="rId94" o:title=""/>
                </v:shape>
                <o:OLEObject Type="Embed" ProgID="Equation.DSMT4" ShapeID="_x0000_i1060" DrawAspect="Content" ObjectID="_1739534252" r:id="rId9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ABC ? Vì sao?</w:t>
            </w:r>
          </w:p>
          <w:p w14:paraId="7889BF58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Dựa vào </w:t>
            </w:r>
            <w:r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270" w:dyaOrig="375" w14:anchorId="4C39105D">
                <v:shape id="_x0000_i1061" type="#_x0000_t75" style="width:13.5pt;height:18.75pt" o:ole="">
                  <v:imagedata r:id="rId96" o:title=""/>
                </v:shape>
                <o:OLEObject Type="Embed" ProgID="Equation.DSMT4" ShapeID="_x0000_i1061" DrawAspect="Content" ObjectID="_1739534253" r:id="rId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, hãy nhận xét về điều kiện để hai tam giác vuông đồng dạng?</w:t>
            </w:r>
          </w:p>
          <w:p w14:paraId="577E91D2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Đọc </w:t>
            </w:r>
            <w:r>
              <w:rPr>
                <w:rFonts w:ascii="Times New Roman" w:hAnsi="Times New Roman"/>
                <w:sz w:val="28"/>
                <w:szCs w:val="28"/>
              </w:rPr>
              <w:t>nội dung định lý 1 SGK</w:t>
            </w:r>
          </w:p>
          <w:p w14:paraId="2DAD130F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>Làm bài 46 sgk</w:t>
            </w:r>
          </w:p>
          <w:p w14:paraId="63C10442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NỘI DUNG BÀI GHI</w:t>
            </w:r>
          </w:p>
          <w:p w14:paraId="7ECD41B2" w14:textId="77777777" w:rsidR="00175DC9" w:rsidRDefault="00000000"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) Áp dụng các trường hợp đồng dạng của tam giác vào tam giác vuông:</w:t>
            </w:r>
          </w:p>
          <w:p w14:paraId="235E552F" w14:textId="77777777" w:rsidR="00175DC9" w:rsidRDefault="00000000">
            <w:pPr>
              <w:pStyle w:val="BodyText3"/>
              <w:tabs>
                <w:tab w:val="left" w:pos="0"/>
                <w:tab w:val="left" w:pos="10080"/>
              </w:tabs>
              <w:spacing w:before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ai tam giác vuông đồng dạng với nhau khi:</w:t>
            </w:r>
          </w:p>
          <w:p w14:paraId="74F6A7F0" w14:textId="77777777" w:rsidR="00175DC9" w:rsidRDefault="00000000">
            <w:pPr>
              <w:pStyle w:val="BodyText3"/>
              <w:tabs>
                <w:tab w:val="left" w:pos="0"/>
                <w:tab w:val="left" w:pos="10080"/>
              </w:tabs>
              <w:spacing w:before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) Tam giác vuông này có một góc nhọn bằng góc nhọn của tam giác vuông kia (g.g)</w:t>
            </w:r>
          </w:p>
          <w:p w14:paraId="3595A769" w14:textId="77777777" w:rsidR="00175DC9" w:rsidRDefault="00000000">
            <w:pPr>
              <w:pStyle w:val="BodyText3"/>
              <w:tabs>
                <w:tab w:val="left" w:pos="0"/>
                <w:tab w:val="left" w:pos="10080"/>
              </w:tabs>
              <w:spacing w:before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oặc:</w:t>
            </w:r>
          </w:p>
          <w:p w14:paraId="49443F7C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 Tam giác vuông này có hai cạnh góc vuông tỉ lệ với hai cạnh góc vuông của tam giác vuông kia (c.g.c)</w:t>
            </w:r>
          </w:p>
          <w:p w14:paraId="5A4457CE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) Dấu hiệu đặc biệt nhận biết hai tam giác vuông đồng dạng:</w:t>
            </w:r>
          </w:p>
          <w:p w14:paraId="0AE958EC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270" w:dyaOrig="375" w14:anchorId="44358C49">
                <v:shape id="_x0000_i1062" type="#_x0000_t75" style="width:13.5pt;height:18.75pt" o:ole="">
                  <v:imagedata r:id="rId96" o:title=""/>
                </v:shape>
                <o:OLEObject Type="Embed" ProgID="Equation.DSMT4" ShapeID="_x0000_i1062" DrawAspect="Content" ObjectID="_1739534254" r:id="rId98"/>
              </w:object>
            </w:r>
          </w:p>
          <w:p w14:paraId="35051C78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5553B7D1" wp14:editId="07BFAAF7">
                  <wp:extent cx="2981960" cy="99377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1960" cy="993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21ED0E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+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Xét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675" w:dyaOrig="270" w14:anchorId="5F0E77A2">
                <v:shape id="_x0000_i1063" type="#_x0000_t75" style="width:33.75pt;height:13.5pt" o:ole="">
                  <v:imagedata r:id="rId88" o:title=""/>
                </v:shape>
                <o:OLEObject Type="Embed" ProgID="Equation.DSMT4" ShapeID="_x0000_i1063" DrawAspect="Content" ObjectID="_1739534255" r:id="rId100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à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840" w:dyaOrig="270" w14:anchorId="49105AA4">
                <v:shape id="_x0000_i1064" type="#_x0000_t75" style="width:42pt;height:13.5pt" o:ole="">
                  <v:imagedata r:id="rId90" o:title=""/>
                </v:shape>
                <o:OLEObject Type="Embed" ProgID="Equation.DSMT4" ShapeID="_x0000_i1064" DrawAspect="Content" ObjectID="_1739534256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ó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:</w:t>
            </w:r>
          </w:p>
          <w:p w14:paraId="508FF42C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28"/>
                <w:sz w:val="28"/>
                <w:szCs w:val="28"/>
              </w:rPr>
              <w:object w:dxaOrig="2040" w:dyaOrig="675" w14:anchorId="137228C9">
                <v:shape id="_x0000_i1065" type="#_x0000_t75" style="width:102pt;height:33.75pt" o:ole="">
                  <v:imagedata r:id="rId102" o:title=""/>
                </v:shape>
                <o:OLEObject Type="Embed" ProgID="Equation.DSMT4" ShapeID="_x0000_i1065" DrawAspect="Content" ObjectID="_1739534257" r:id="rId103"/>
              </w:object>
            </w:r>
          </w:p>
          <w:p w14:paraId="3D971DC4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position w:val="-16"/>
                <w:sz w:val="28"/>
                <w:szCs w:val="28"/>
              </w:rPr>
              <w:object w:dxaOrig="1485" w:dyaOrig="450" w14:anchorId="1D936D61">
                <v:shape id="_x0000_i1066" type="#_x0000_t75" style="width:74.25pt;height:22.5pt" o:ole="">
                  <v:imagedata r:id="rId104" o:title=""/>
                </v:shape>
                <o:OLEObject Type="Embed" ProgID="Equation.DSMT4" ShapeID="_x0000_i1066" DrawAspect="Content" ObjectID="_1739534258" r:id="rId105"/>
              </w:object>
            </w:r>
          </w:p>
          <w:p w14:paraId="695DC39D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300" w:dyaOrig="240" w14:anchorId="3BD7EB38">
                <v:shape id="_x0000_i1067" type="#_x0000_t75" style="width:15pt;height:12pt" o:ole="">
                  <v:imagedata r:id="rId106" o:title=""/>
                </v:shape>
                <o:OLEObject Type="Embed" ProgID="Equation.DSMT4" ShapeID="_x0000_i1067" DrawAspect="Content" ObjectID="_1739534259" r:id="rId107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673" w:dyaOrig="266" w14:anchorId="65679A09">
                <v:shape id="_x0000_i1068" type="#_x0000_t75" style="width:33.65pt;height:13.3pt" o:ole="">
                  <v:imagedata r:id="rId88" o:title=""/>
                </v:shape>
                <o:OLEObject Type="Embed" ProgID="Equation.DSMT4" ShapeID="_x0000_i1068" DrawAspect="Content" ObjectID="_1739534260" r:id="rId108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528D2B2D" wp14:editId="0CBE4A5F">
                  <wp:extent cx="182880" cy="119380"/>
                  <wp:effectExtent l="0" t="0" r="0" b="825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845" w:dyaOrig="266" w14:anchorId="7B37DD00">
                <v:shape id="_x0000_i1069" type="#_x0000_t75" style="width:42.25pt;height:13.3pt" o:ole="">
                  <v:imagedata r:id="rId90" o:title=""/>
                </v:shape>
                <o:OLEObject Type="Embed" ProgID="Equation.DSMT4" ShapeID="_x0000_i1069" DrawAspect="Content" ObjectID="_1739534261" r:id="rId109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c-g-c)</w:t>
            </w:r>
          </w:p>
          <w:p w14:paraId="4D264EF4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29263593" wp14:editId="39E20385">
                  <wp:extent cx="3172460" cy="1320165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2460" cy="1320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AFB637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+ Áp dụng định lý Pytago đối với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219" w:dyaOrig="266" w14:anchorId="2EADEB38">
                <v:shape id="_x0000_i1070" type="#_x0000_t75" style="width:10.95pt;height:13.3pt" o:ole="">
                  <v:imagedata r:id="rId92" o:title=""/>
                </v:shape>
                <o:OLEObject Type="Embed" ProgID="Equation.DSMT4" ShapeID="_x0000_i1070" DrawAspect="Content" ObjectID="_1739534262" r:id="rId111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A’B’C’ vuông tại A’ và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219" w:dyaOrig="266" w14:anchorId="61259E61">
                <v:shape id="_x0000_i1071" type="#_x0000_t75" style="width:10.95pt;height:13.3pt" o:ole="">
                  <v:imagedata r:id="rId94" o:title=""/>
                </v:shape>
                <o:OLEObject Type="Embed" ProgID="Equation.DSMT4" ShapeID="_x0000_i1071" DrawAspect="Content" ObjectID="_1739534263" r:id="rId112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ABC vuông tại A, ta có:</w:t>
            </w:r>
          </w:p>
          <w:p w14:paraId="5CEE3212" w14:textId="77777777" w:rsidR="00175DC9" w:rsidRDefault="00000000"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’C’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B’C’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– A’B’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13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– 5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144</w:t>
            </w:r>
          </w:p>
          <w:p w14:paraId="3903D16E" w14:textId="77777777" w:rsidR="00175DC9" w:rsidRDefault="00000000"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97" w:dyaOrig="235" w14:anchorId="7B39E3AC">
                <v:shape id="_x0000_i1072" type="#_x0000_t75" style="width:14.85pt;height:11.75pt" o:ole="">
                  <v:imagedata r:id="rId106" o:title=""/>
                </v:shape>
                <o:OLEObject Type="Embed" ProgID="Equation.DSMT4" ShapeID="_x0000_i1072" DrawAspect="Content" ObjectID="_1739534264" r:id="rId113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A’C’= 12</w:t>
            </w:r>
          </w:p>
          <w:p w14:paraId="62862A39" w14:textId="77777777" w:rsidR="00175DC9" w:rsidRDefault="00000000"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C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BC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– AB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26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– 10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576</w:t>
            </w:r>
            <w:r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97" w:dyaOrig="235" w14:anchorId="76E04806">
                <v:shape id="_x0000_i1073" type="#_x0000_t75" style="width:14.85pt;height:11.75pt" o:ole="">
                  <v:imagedata r:id="rId106" o:title=""/>
                </v:shape>
                <o:OLEObject Type="Embed" ProgID="Equation.DSMT4" ShapeID="_x0000_i1073" DrawAspect="Content" ObjectID="_1739534265" r:id="rId114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AC= 24</w:t>
            </w:r>
          </w:p>
          <w:p w14:paraId="500EAE90" w14:textId="77777777" w:rsidR="00175DC9" w:rsidRDefault="00000000"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97" w:dyaOrig="235" w14:anchorId="153808D7">
                <v:shape id="_x0000_i1074" type="#_x0000_t75" style="width:14.85pt;height:11.75pt" o:ole="">
                  <v:imagedata r:id="rId115" o:title=""/>
                </v:shape>
                <o:OLEObject Type="Embed" ProgID="Equation.DSMT4" ShapeID="_x0000_i1074" DrawAspect="Content" ObjectID="_1739534266" r:id="rId116"/>
              </w:objec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1080" w:dyaOrig="563" w14:anchorId="21B7E0EC">
                <v:shape id="_x0000_i1075" type="#_x0000_t75" style="width:54pt;height:28.15pt" o:ole="">
                  <v:imagedata r:id="rId117" o:title=""/>
                </v:shape>
                <o:OLEObject Type="Embed" ProgID="Equation.DSMT4" ShapeID="_x0000_i1075" DrawAspect="Content" ObjectID="_1739534267" r:id="rId118"/>
              </w:object>
            </w:r>
            <w:r>
              <w:rPr>
                <w:rFonts w:ascii="Times New Roman" w:hAnsi="Times New Roman"/>
                <w:position w:val="-28"/>
                <w:sz w:val="28"/>
                <w:szCs w:val="28"/>
                <w:lang w:val="nl-NL"/>
              </w:rPr>
              <w:object w:dxaOrig="657" w:dyaOrig="673" w14:anchorId="263C75C8">
                <v:shape id="_x0000_i1076" type="#_x0000_t75" style="width:32.85pt;height:33.65pt" o:ole="">
                  <v:imagedata r:id="rId119" o:title=""/>
                </v:shape>
                <o:OLEObject Type="Embed" ProgID="Equation.DSMT4" ShapeID="_x0000_i1076" DrawAspect="Content" ObjectID="_1739534268" r:id="rId120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Và </w:t>
            </w:r>
            <w:r>
              <w:rPr>
                <w:rFonts w:ascii="Times New Roman" w:hAnsi="Times New Roman"/>
                <w:position w:val="-16"/>
                <w:sz w:val="28"/>
                <w:szCs w:val="28"/>
              </w:rPr>
              <w:object w:dxaOrig="1409" w:dyaOrig="454" w14:anchorId="787F4E66">
                <v:shape id="_x0000_i1077" type="#_x0000_t75" style="width:70.45pt;height:22.7pt" o:ole="">
                  <v:imagedata r:id="rId121" o:title=""/>
                </v:shape>
                <o:OLEObject Type="Embed" ProgID="Equation.DSMT4" ShapeID="_x0000_i1077" DrawAspect="Content" ObjectID="_1739534269" r:id="rId122"/>
              </w:object>
            </w:r>
          </w:p>
          <w:p w14:paraId="5E4BACB1" w14:textId="77777777" w:rsidR="00175DC9" w:rsidRDefault="00000000"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Vậy: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219" w:dyaOrig="266" w14:anchorId="46EF899A">
                <v:shape id="_x0000_i1078" type="#_x0000_t75" style="width:10.95pt;height:13.3pt" o:ole="">
                  <v:imagedata r:id="rId92" o:title=""/>
                </v:shape>
                <o:OLEObject Type="Embed" ProgID="Equation.DSMT4" ShapeID="_x0000_i1078" DrawAspect="Content" ObjectID="_1739534270" r:id="rId123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A’B’C’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object w:dxaOrig="188" w:dyaOrig="157" w14:anchorId="6E7EBE2C">
                <v:shape id="_x0000_i1079" type="#_x0000_t75" style="width:9.4pt;height:7.85pt" o:ole="">
                  <v:imagedata r:id="rId40" o:title=""/>
                </v:shape>
                <o:OLEObject Type="Embed" ProgID="PBrush" ShapeID="_x0000_i1079" DrawAspect="Content" ObjectID="_1739534271" r:id="rId124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219" w:dyaOrig="266" w14:anchorId="0F52870A">
                <v:shape id="_x0000_i1080" type="#_x0000_t75" style="width:10.95pt;height:13.3pt" o:ole="">
                  <v:imagedata r:id="rId94" o:title=""/>
                </v:shape>
                <o:OLEObject Type="Embed" ProgID="Equation.DSMT4" ShapeID="_x0000_i1080" DrawAspect="Content" ObjectID="_1739534272" r:id="rId125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ABC (c-g-c)</w:t>
            </w:r>
          </w:p>
          <w:p w14:paraId="182CEF19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*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ịnh lý 1 : SGK/82</w:t>
            </w:r>
          </w:p>
          <w:p w14:paraId="0EDD6209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8480" behindDoc="1" locked="0" layoutInCell="1" allowOverlap="1" wp14:anchorId="6C133138" wp14:editId="37542017">
                  <wp:simplePos x="0" y="0"/>
                  <wp:positionH relativeFrom="column">
                    <wp:posOffset>153670</wp:posOffset>
                  </wp:positionH>
                  <wp:positionV relativeFrom="paragraph">
                    <wp:posOffset>50165</wp:posOffset>
                  </wp:positionV>
                  <wp:extent cx="2526030" cy="894080"/>
                  <wp:effectExtent l="0" t="0" r="0" b="0"/>
                  <wp:wrapThrough wrapText="bothSides">
                    <wp:wrapPolygon edited="0">
                      <wp:start x="3367" y="1227"/>
                      <wp:lineTo x="2824" y="6136"/>
                      <wp:lineTo x="1846" y="11045"/>
                      <wp:lineTo x="543" y="15648"/>
                      <wp:lineTo x="543" y="16568"/>
                      <wp:lineTo x="13140" y="17182"/>
                      <wp:lineTo x="13900" y="17182"/>
                      <wp:lineTo x="13792" y="15955"/>
                      <wp:lineTo x="20416" y="15648"/>
                      <wp:lineTo x="20633" y="14114"/>
                      <wp:lineTo x="17267" y="11045"/>
                      <wp:lineTo x="17484" y="7057"/>
                      <wp:lineTo x="15095" y="6136"/>
                      <wp:lineTo x="5756" y="6136"/>
                      <wp:lineTo x="3801" y="1227"/>
                      <wp:lineTo x="3367" y="1227"/>
                    </wp:wrapPolygon>
                  </wp:wrapThrough>
                  <wp:docPr id="345" name="Picture 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5" name="Picture 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6030" cy="894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tbl>
            <w:tblPr>
              <w:tblW w:w="4617" w:type="dxa"/>
              <w:tblBorders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07"/>
              <w:gridCol w:w="4010"/>
            </w:tblGrid>
            <w:tr w:rsidR="00175DC9" w14:paraId="021651AB" w14:textId="77777777">
              <w:trPr>
                <w:trHeight w:val="1071"/>
              </w:trPr>
              <w:tc>
                <w:tcPr>
                  <w:tcW w:w="607" w:type="dxa"/>
                  <w:vAlign w:val="center"/>
                </w:tcPr>
                <w:p w14:paraId="5E069F7A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GT</w:t>
                  </w:r>
                </w:p>
              </w:tc>
              <w:tc>
                <w:tcPr>
                  <w:tcW w:w="4010" w:type="dxa"/>
                </w:tcPr>
                <w:p w14:paraId="3F20EB9B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814" w:dyaOrig="297" w14:anchorId="315FD7D1">
                      <v:shape id="_x0000_i1081" type="#_x0000_t75" style="width:40.7pt;height:14.85pt" o:ole="">
                        <v:imagedata r:id="rId127" o:title=""/>
                      </v:shape>
                      <o:OLEObject Type="Embed" ProgID="Equation.DSMT4" ShapeID="_x0000_i1081" DrawAspect="Content" ObjectID="_1739534273" r:id="rId128"/>
                    </w:objec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và </w:t>
                  </w:r>
                  <w:r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1080" w:dyaOrig="297" w14:anchorId="44E72F03">
                      <v:shape id="_x0000_i1082" type="#_x0000_t75" style="width:54pt;height:14.85pt" o:ole="">
                        <v:imagedata r:id="rId129" o:title=""/>
                      </v:shape>
                      <o:OLEObject Type="Embed" ProgID="Equation.DSMT4" ShapeID="_x0000_i1082" DrawAspect="Content" ObjectID="_1739534274" r:id="rId130"/>
                    </w:objec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,</w:t>
                  </w:r>
                  <w:r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1471" w:dyaOrig="376" w14:anchorId="740367DE">
                      <v:shape id="_x0000_i1083" type="#_x0000_t75" style="width:73.55pt;height:18.8pt" o:ole="">
                        <v:imagedata r:id="rId131" o:title=""/>
                      </v:shape>
                      <o:OLEObject Type="Embed" ProgID="Equation.DSMT4" ShapeID="_x0000_i1083" DrawAspect="Content" ObjectID="_1739534275" r:id="rId132"/>
                    </w:object>
                  </w:r>
                </w:p>
                <w:p w14:paraId="6CFB5C71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ab/>
                  </w:r>
                  <w:r>
                    <w:rPr>
                      <w:rFonts w:ascii="Times New Roman" w:hAnsi="Times New Roman"/>
                      <w:position w:val="-28"/>
                      <w:sz w:val="28"/>
                      <w:szCs w:val="28"/>
                    </w:rPr>
                    <w:object w:dxaOrig="1518" w:dyaOrig="720" w14:anchorId="41B4B16D">
                      <v:shape id="_x0000_i1084" type="#_x0000_t75" style="width:75.9pt;height:36pt" o:ole="">
                        <v:imagedata r:id="rId133" o:title=""/>
                      </v:shape>
                      <o:OLEObject Type="Embed" ProgID="Equation.DSMT4" ShapeID="_x0000_i1084" DrawAspect="Content" ObjectID="_1739534276" r:id="rId134"/>
                    </w:objec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 (1)</w:t>
                  </w:r>
                </w:p>
              </w:tc>
            </w:tr>
            <w:tr w:rsidR="00175DC9" w14:paraId="629932CF" w14:textId="77777777">
              <w:trPr>
                <w:trHeight w:val="264"/>
              </w:trPr>
              <w:tc>
                <w:tcPr>
                  <w:tcW w:w="607" w:type="dxa"/>
                  <w:vAlign w:val="center"/>
                </w:tcPr>
                <w:p w14:paraId="2D47AEEA" w14:textId="77777777" w:rsidR="00175DC9" w:rsidRDefault="00000000">
                  <w:pPr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KL</w:t>
                  </w:r>
                </w:p>
              </w:tc>
              <w:tc>
                <w:tcPr>
                  <w:tcW w:w="4010" w:type="dxa"/>
                </w:tcPr>
                <w:p w14:paraId="320E1DC7" w14:textId="77777777" w:rsidR="00175DC9" w:rsidRDefault="00000000">
                  <w:pPr>
                    <w:tabs>
                      <w:tab w:val="left" w:pos="1095"/>
                    </w:tabs>
                    <w:spacing w:before="120" w:after="12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b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7456" behindDoc="0" locked="0" layoutInCell="1" allowOverlap="1" wp14:anchorId="4C076D27" wp14:editId="53F340BE">
                            <wp:simplePos x="0" y="0"/>
                            <wp:positionH relativeFrom="column">
                              <wp:posOffset>572770</wp:posOffset>
                            </wp:positionH>
                            <wp:positionV relativeFrom="paragraph">
                              <wp:posOffset>65405</wp:posOffset>
                            </wp:positionV>
                            <wp:extent cx="57150" cy="114300"/>
                            <wp:effectExtent l="0" t="28575" r="0" b="0"/>
                            <wp:wrapNone/>
                            <wp:docPr id="344" name="Text Box 34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 noChangeShapeType="1" noTextEdit="1"/>
                                  </wps:cNvSpPr>
                                  <wps:spPr bwMode="auto">
                                    <a:xfrm rot="5817925">
                                      <a:off x="0" y="0"/>
                                      <a:ext cx="57150" cy="114300"/>
                                    </a:xfrm>
                                    <a:prstGeom prst="rect">
                                      <a:avLst/>
                                    </a:prstGeom>
                                  </wps:spPr>
                                  <wps:txbx>
                                    <w:txbxContent>
                                      <w:p w14:paraId="58EF19EB" w14:textId="77777777" w:rsidR="00175DC9" w:rsidRDefault="00000000">
                                        <w:pPr>
                                          <w:pStyle w:val="NormalWeb"/>
                                          <w:spacing w:before="0" w:beforeAutospacing="0" w:after="0" w:afterAutospacing="0"/>
                                          <w:jc w:val="center"/>
                                        </w:pPr>
                                        <w:r>
                                          <w:rPr>
                                            <w:rFonts w:ascii=".VnArial Narrow" w:hAnsi=".VnArial Narrow"/>
                                            <w:color w:val="FFFFFF" w:themeColor="background1"/>
                                            <w:sz w:val="16"/>
                                            <w:szCs w:val="16"/>
                                            <w14:textFill>
                                              <w14:noFill/>
                                            </w14:textFill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wrap="square" numCol="1" fromWordArt="1">
                                    <a:prstTxWarp prst="textPlain">
                                      <a:avLst>
                                        <a:gd name="adj" fmla="val 50000"/>
                                      </a:avLst>
                                    </a:prstTxWarp>
                                    <a:sp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type w14:anchorId="4C076D27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344" o:spid="_x0000_s1026" type="#_x0000_t202" style="position:absolute;left:0;text-align:left;margin-left:45.1pt;margin-top:5.15pt;width:4.5pt;height:9pt;rotation:6354726fd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+9t9AEAAMEDAAAOAAAAZHJzL2Uyb0RvYy54bWysU8Fy0zAQvTPDP2h0p7YDocUTpxNayqVA&#10;Zxqm540kxwbLK1ZK7Px9V4qbMHBj8EFj767evrf7vLgebSf2hnyLfSWLi1wK0yvUbb+t5Pf13Zsr&#10;KXyAXkOHvankwXh5vXz9ajG40sywwU4bEgzS+3JwlWxCcGWWedUYC/4Cnek5WSNZCPxJ20wTDIxu&#10;u2yW5++zAUk7QmW85+jtMSmXCb+ujQrf6tqbILpKMreQTkrnJp7ZcgHllsA1rZpowD+wsND23PQE&#10;dQsBxI7av6Bsqwg91uFCoc2wrltlkgZWU+R/qHlswJmkhYfj3WlM/v/Bqq/7R/dAIowfceQFJhHe&#10;3aP66UWPNw30W7MiwqExoLlxIU/hRG99cLzWFF2bMXzSLc+4iHPNBufLCT/uw5c+dtoMX1DzFdgF&#10;TN3Gmqwg5Gvzq+Lyw2yeojwawYR4Z4fTnhhfKA7OL4s5JxRniuLd2zytMYMyIsUlOPLhs0Er4ksl&#10;iV2QMGF/70Nkdi6ZaEZmR45h3IxcEuluUB+Y8MDuqKT/tQMyLH5nb5DNxIprQvvE9ltRkvzSeT0+&#10;Abmpd2DOD92LOxKBZBMterBxCvoHA9mOTbeHTsxzftLwoJyKJ7JH1HjXuxWP7q5NSs48JyXskyRw&#10;8nQ04u/fqer85y2fAQAA//8DAFBLAwQUAAYACAAAACEAQ2IFUd0AAAAIAQAADwAAAGRycy9kb3du&#10;cmV2LnhtbEyPwU7DMBBE70j8g7VI3KiTtkAa4lQIqYITUlsirk68TSLsdYjdNvw92xMcd2Y0+6ZY&#10;T86KE46h96QgnSUgkBpvemoVfOw3dxmIEDUZbT2hgh8MsC6vrwqdG3+mLZ52sRVcQiHXCroYh1zK&#10;0HTodJj5AYm9gx+djnyOrTSjPnO5s3KeJA/S6Z74Q6cHfOmw+dodnQJrX9NVPX6m1X5z+K6276tl&#10;9RaVur2Znp9ARJziXxgu+IwOJTPV/kgmCKsgu3/kJOtLXnDxkwULtYL5IgNZFvL/gPIXAAD//wMA&#10;UEsBAi0AFAAGAAgAAAAhALaDOJL+AAAA4QEAABMAAAAAAAAAAAAAAAAAAAAAAFtDb250ZW50X1R5&#10;cGVzXS54bWxQSwECLQAUAAYACAAAACEAOP0h/9YAAACUAQAACwAAAAAAAAAAAAAAAAAvAQAAX3Jl&#10;bHMvLnJlbHNQSwECLQAUAAYACAAAACEApEfvbfQBAADBAwAADgAAAAAAAAAAAAAAAAAuAgAAZHJz&#10;L2Uyb0RvYy54bWxQSwECLQAUAAYACAAAACEAQ2IFUd0AAAAIAQAADwAAAAAAAAAAAAAAAABOBAAA&#10;ZHJzL2Rvd25yZXYueG1sUEsFBgAAAAAEAAQA8wAAAFgFAAAAAA==&#10;" filled="f" stroked="f">
                            <o:lock v:ext="edit" shapetype="t"/>
                            <v:textbox style="mso-fit-shape-to-text:t">
                              <w:txbxContent>
                                <w:p w14:paraId="58EF19EB" w14:textId="77777777" w:rsidR="00175DC9" w:rsidRDefault="00000000">
                                  <w:pPr>
                                    <w:pStyle w:val="NormalWeb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.VnArial Narrow" w:hAnsi=".VnArial Narrow"/>
                                      <w:color w:val="FFFFFF" w:themeColor="background1"/>
                                      <w:sz w:val="16"/>
                                      <w:szCs w:val="16"/>
                                      <w14:textFill>
                                        <w14:noFill/>
                                      </w14:textFill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ab/>
                  </w:r>
                  <w:r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nl-NL"/>
                    </w:rPr>
                    <w:object w:dxaOrig="219" w:dyaOrig="266" w14:anchorId="36078F1E">
                      <v:shape id="_x0000_i1085" type="#_x0000_t75" style="width:10.95pt;height:13.3pt" o:ole="">
                        <v:imagedata r:id="rId92" o:title=""/>
                      </v:shape>
                      <o:OLEObject Type="Embed" ProgID="Equation.DSMT4" ShapeID="_x0000_i1085" DrawAspect="Content" ObjectID="_1739534277" r:id="rId135"/>
                    </w:objec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A’B’C’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object w:dxaOrig="188" w:dyaOrig="157" w14:anchorId="5B0A406C">
                      <v:shape id="_x0000_i1086" type="#_x0000_t75" style="width:9.4pt;height:7.85pt" o:ole="">
                        <v:imagedata r:id="rId40" o:title="" grayscale="t" bilevel="t"/>
                      </v:shape>
                      <o:OLEObject Type="Embed" ProgID="PBrush" ShapeID="_x0000_i1086" DrawAspect="Content" ObjectID="_1739534278" r:id="rId136"/>
                    </w:objec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 xml:space="preserve"> </w:t>
                  </w:r>
                  <w:r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nl-NL"/>
                    </w:rPr>
                    <w:object w:dxaOrig="219" w:dyaOrig="266" w14:anchorId="335656DC">
                      <v:shape id="_x0000_i1087" type="#_x0000_t75" style="width:10.95pt;height:13.3pt" o:ole="">
                        <v:imagedata r:id="rId94" o:title=""/>
                      </v:shape>
                      <o:OLEObject Type="Embed" ProgID="Equation.DSMT4" ShapeID="_x0000_i1087" DrawAspect="Content" ObjectID="_1739534279" r:id="rId137"/>
                    </w:objec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ABC</w:t>
                  </w:r>
                </w:p>
              </w:tc>
            </w:tr>
          </w:tbl>
          <w:p w14:paraId="2A3F0F09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hứng minh:  SGK /82</w:t>
            </w:r>
          </w:p>
          <w:p w14:paraId="50308BF5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9504" behindDoc="1" locked="0" layoutInCell="1" allowOverlap="1" wp14:anchorId="124F17C8" wp14:editId="7F500FAC">
                  <wp:simplePos x="0" y="0"/>
                  <wp:positionH relativeFrom="column">
                    <wp:posOffset>2734310</wp:posOffset>
                  </wp:positionH>
                  <wp:positionV relativeFrom="paragraph">
                    <wp:posOffset>193675</wp:posOffset>
                  </wp:positionV>
                  <wp:extent cx="1747520" cy="1287780"/>
                  <wp:effectExtent l="0" t="0" r="0" b="0"/>
                  <wp:wrapThrough wrapText="bothSides">
                    <wp:wrapPolygon edited="0">
                      <wp:start x="15070" y="639"/>
                      <wp:lineTo x="13029" y="4047"/>
                      <wp:lineTo x="11145" y="4260"/>
                      <wp:lineTo x="10047" y="5538"/>
                      <wp:lineTo x="10047" y="7456"/>
                      <wp:lineTo x="3924" y="14272"/>
                      <wp:lineTo x="628" y="16615"/>
                      <wp:lineTo x="942" y="17467"/>
                      <wp:lineTo x="14442" y="17680"/>
                      <wp:lineTo x="14285" y="18746"/>
                      <wp:lineTo x="15384" y="18746"/>
                      <wp:lineTo x="19779" y="17680"/>
                      <wp:lineTo x="20093" y="16828"/>
                      <wp:lineTo x="17895" y="14272"/>
                      <wp:lineTo x="15855" y="10864"/>
                      <wp:lineTo x="16169" y="9373"/>
                      <wp:lineTo x="15227" y="7456"/>
                      <wp:lineTo x="15227" y="4047"/>
                      <wp:lineTo x="16012" y="639"/>
                      <wp:lineTo x="15070" y="639"/>
                    </wp:wrapPolygon>
                  </wp:wrapThrough>
                  <wp:docPr id="343" name="Picture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3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520" cy="1287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8"/>
                <w:szCs w:val="28"/>
              </w:rPr>
              <w:t>BT 46/84 SGK:</w:t>
            </w:r>
          </w:p>
          <w:p w14:paraId="71761EFA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ó 4 tam giác vuông là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ABE,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ADC,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FDE,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>FBC.</w:t>
            </w:r>
          </w:p>
          <w:p w14:paraId="5B8F4904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FDE 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3D762648" wp14:editId="78A7681A">
                  <wp:extent cx="182880" cy="119380"/>
                  <wp:effectExtent l="0" t="0" r="0" b="825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>FBC (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1268" w:dyaOrig="360" w14:anchorId="4951A661">
                <v:shape id="_x0000_i1088" type="#_x0000_t75" style="width:63.4pt;height:18pt" o:ole="">
                  <v:imagedata r:id="rId139" o:title=""/>
                </v:shape>
                <o:OLEObject Type="Embed" ProgID="Equation.DSMT4" ShapeID="_x0000_i1088" DrawAspect="Content" ObjectID="_1739534280" r:id="rId1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đối đỉnh)</w:t>
            </w:r>
          </w:p>
          <w:p w14:paraId="22F10362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FDE 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5C68B7AB" wp14:editId="385B128F">
                  <wp:extent cx="182880" cy="119380"/>
                  <wp:effectExtent l="0" t="0" r="0" b="825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>ABE  (Góc E chung)</w:t>
            </w:r>
          </w:p>
          <w:p w14:paraId="131B93C8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FDE 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18E3BFF5" wp14:editId="7447E2D5">
                  <wp:extent cx="182880" cy="119380"/>
                  <wp:effectExtent l="0" t="0" r="0" b="825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>ADC  (góc C chung)</w:t>
            </w:r>
          </w:p>
          <w:p w14:paraId="24011695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FBC 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04D5F480" wp14:editId="1F11945D">
                  <wp:extent cx="182880" cy="119380"/>
                  <wp:effectExtent l="0" t="0" r="0" b="825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ABE  (cùng đồng dạng với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>FDE)</w:t>
            </w:r>
          </w:p>
          <w:p w14:paraId="58CC0B13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ABE 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007580AA" wp14:editId="36D5BB2C">
                  <wp:extent cx="182880" cy="119380"/>
                  <wp:effectExtent l="0" t="0" r="0" b="825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ADC  (cùng đồng dạng với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>FDE)</w:t>
            </w:r>
          </w:p>
          <w:p w14:paraId="26D1B38B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FBC  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407A506A" wp14:editId="2F6BD81D">
                  <wp:extent cx="182880" cy="119380"/>
                  <wp:effectExtent l="0" t="0" r="0" b="825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ADC  (cùng đồng dạng với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>FDE)</w:t>
            </w:r>
          </w:p>
          <w:p w14:paraId="55E19497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en-AU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)</w:t>
            </w:r>
            <w:r>
              <w:rPr>
                <w:rFonts w:ascii="Times New Roman" w:hAnsi="Times New Roman"/>
                <w:b/>
                <w:sz w:val="28"/>
                <w:szCs w:val="28"/>
                <w:lang w:val="en-AU"/>
              </w:rPr>
              <w:t>Tỉ số đường cao, tỉ số diện tích của hai tam giác đồng dạng:</w:t>
            </w:r>
          </w:p>
          <w:p w14:paraId="4A0E4E6E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*Định lý 2: SGK/83</w:t>
            </w:r>
          </w:p>
          <w:p w14:paraId="21E3A92E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574E8FB3" wp14:editId="7BEBA495">
                  <wp:extent cx="2003425" cy="125603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3425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DE0DAC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892" w:dyaOrig="235" w14:anchorId="1A15F12D">
                <v:shape id="_x0000_i1089" type="#_x0000_t75" style="width:44.6pt;height:11.75pt" o:ole="">
                  <v:imagedata r:id="rId129" o:title=""/>
                </v:shape>
                <o:OLEObject Type="Embed" ProgID="Equation.DSMT4" ShapeID="_x0000_i1089" DrawAspect="Content" ObjectID="_1739534281" r:id="rId142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object w:dxaOrig="188" w:dyaOrig="157" w14:anchorId="56D2075D">
                <v:shape id="_x0000_i1090" type="#_x0000_t75" style="width:9.4pt;height:7.85pt" o:ole="">
                  <v:imagedata r:id="rId40" o:title="" grayscale="t" bilevel="t"/>
                </v:shape>
                <o:OLEObject Type="Embed" ProgID="PBrush" ShapeID="_x0000_i1090" DrawAspect="Content" ObjectID="_1739534282" r:id="rId1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673" w:dyaOrig="250" w14:anchorId="52716795">
                <v:shape id="_x0000_i1091" type="#_x0000_t75" style="width:33.65pt;height:12.5pt" o:ole="">
                  <v:imagedata r:id="rId127" o:title=""/>
                </v:shape>
                <o:OLEObject Type="Embed" ProgID="Equation.DSMT4" ShapeID="_x0000_i1091" DrawAspect="Content" ObjectID="_1739534283" r:id="rId1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theo tỉ số k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297" w:dyaOrig="235" w14:anchorId="639F8F13">
                <v:shape id="_x0000_i1092" type="#_x0000_t75" style="width:14.85pt;height:11.75pt" o:ole="">
                  <v:imagedata r:id="rId145" o:title=""/>
                </v:shape>
                <o:OLEObject Type="Embed" ProgID="Equation.DSMT4" ShapeID="_x0000_i1092" DrawAspect="Content" ObjectID="_1739534284" r:id="rId1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position w:val="-24"/>
                <w:sz w:val="28"/>
                <w:szCs w:val="28"/>
              </w:rPr>
              <w:object w:dxaOrig="845" w:dyaOrig="626" w14:anchorId="7B40C4D5">
                <v:shape id="_x0000_i1093" type="#_x0000_t75" style="width:42.25pt;height:31.3pt" o:ole="">
                  <v:imagedata r:id="rId147" o:title=""/>
                </v:shape>
                <o:OLEObject Type="Embed" ProgID="Equation.DSMT4" ShapeID="_x0000_i1093" DrawAspect="Content" ObjectID="_1739534285" r:id="rId14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k.</w:t>
            </w:r>
          </w:p>
          <w:p w14:paraId="22BF4FA9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*Chứng minh: SGK/83</w:t>
            </w:r>
          </w:p>
          <w:p w14:paraId="205FC782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Định lý 3: SGK/83</w:t>
            </w:r>
          </w:p>
          <w:p w14:paraId="15759A26" w14:textId="77777777" w:rsidR="00175DC9" w:rsidRDefault="00000000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892" w:dyaOrig="235" w14:anchorId="7ECC2606">
                <v:shape id="_x0000_i1094" type="#_x0000_t75" style="width:44.6pt;height:11.75pt" o:ole="">
                  <v:imagedata r:id="rId129" o:title=""/>
                </v:shape>
                <o:OLEObject Type="Embed" ProgID="Equation.DSMT4" ShapeID="_x0000_i1094" DrawAspect="Content" ObjectID="_1739534286" r:id="rId149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object w:dxaOrig="188" w:dyaOrig="157" w14:anchorId="78DB9DC0">
                <v:shape id="_x0000_i1095" type="#_x0000_t75" style="width:9.4pt;height:7.85pt" o:ole="">
                  <v:imagedata r:id="rId40" o:title="" grayscale="t" bilevel="t"/>
                </v:shape>
                <o:OLEObject Type="Embed" ProgID="PBrush" ShapeID="_x0000_i1095" DrawAspect="Content" ObjectID="_1739534287" r:id="rId15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673" w:dyaOrig="250" w14:anchorId="1C3FCC68">
                <v:shape id="_x0000_i1096" type="#_x0000_t75" style="width:33.65pt;height:12.5pt" o:ole="">
                  <v:imagedata r:id="rId127" o:title=""/>
                </v:shape>
                <o:OLEObject Type="Embed" ProgID="Equation.DSMT4" ShapeID="_x0000_i1096" DrawAspect="Content" ObjectID="_1739534288" r:id="rId1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theo tỉ số k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297" w:dyaOrig="235" w14:anchorId="56917CC9">
                <v:shape id="_x0000_i1097" type="#_x0000_t75" style="width:14.85pt;height:11.75pt" o:ole="">
                  <v:imagedata r:id="rId145" o:title=""/>
                </v:shape>
                <o:OLEObject Type="Embed" ProgID="Equation.DSMT4" ShapeID="_x0000_i1097" DrawAspect="Content" ObjectID="_1739534289" r:id="rId15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position w:val="-30"/>
                <w:sz w:val="28"/>
                <w:szCs w:val="28"/>
              </w:rPr>
              <w:object w:dxaOrig="1377" w:dyaOrig="798" w14:anchorId="266CFE0B">
                <v:shape id="_x0000_i1098" type="#_x0000_t75" style="width:68.85pt;height:39.9pt" o:ole="">
                  <v:imagedata r:id="rId153" o:title=""/>
                </v:shape>
                <o:OLEObject Type="Embed" ProgID="Equation.DSMT4" ShapeID="_x0000_i1098" DrawAspect="Content" ObjectID="_1739534290" r:id="rId154"/>
              </w:object>
            </w:r>
          </w:p>
        </w:tc>
      </w:tr>
      <w:tr w:rsidR="00175DC9" w14:paraId="0FC05D6E" w14:textId="77777777">
        <w:tc>
          <w:tcPr>
            <w:tcW w:w="2268" w:type="dxa"/>
            <w:shd w:val="clear" w:color="auto" w:fill="auto"/>
          </w:tcPr>
          <w:p w14:paraId="405019DC" w14:textId="77777777" w:rsidR="00175DC9" w:rsidRDefault="00000000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Hoạt động 2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Kiểm tra, đánh giá quá trình tự học.</w:t>
            </w:r>
          </w:p>
        </w:tc>
        <w:tc>
          <w:tcPr>
            <w:tcW w:w="7371" w:type="dxa"/>
          </w:tcPr>
          <w:p w14:paraId="5BFCE3EA" w14:textId="77777777" w:rsidR="00175DC9" w:rsidRDefault="00000000">
            <w:pPr>
              <w:spacing w:after="0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pt-BR"/>
              </w:rPr>
              <w:t>Học bài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</w:tc>
      </w:tr>
    </w:tbl>
    <w:p w14:paraId="61CCFB22" w14:textId="77777777" w:rsidR="00175DC9" w:rsidRDefault="00175DC9">
      <w:pPr>
        <w:rPr>
          <w:rFonts w:ascii="Times New Roman" w:hAnsi="Times New Roman"/>
          <w:sz w:val="28"/>
          <w:szCs w:val="28"/>
        </w:rPr>
      </w:pPr>
    </w:p>
    <w:p w14:paraId="0FCB2DB5" w14:textId="77777777" w:rsidR="00175DC9" w:rsidRDefault="00175DC9">
      <w:pPr>
        <w:rPr>
          <w:rFonts w:ascii="Times New Roman" w:hAnsi="Times New Roman"/>
          <w:sz w:val="28"/>
          <w:szCs w:val="28"/>
        </w:rPr>
      </w:pPr>
    </w:p>
    <w:sectPr w:rsidR="00175DC9">
      <w:pgSz w:w="11910" w:h="16840"/>
      <w:pgMar w:top="1673" w:right="1137" w:bottom="862" w:left="1843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5B9EB2" w14:textId="77777777" w:rsidR="00D17614" w:rsidRDefault="00D17614">
      <w:pPr>
        <w:spacing w:line="240" w:lineRule="auto"/>
      </w:pPr>
      <w:r>
        <w:separator/>
      </w:r>
    </w:p>
  </w:endnote>
  <w:endnote w:type="continuationSeparator" w:id="0">
    <w:p w14:paraId="41B01126" w14:textId="77777777" w:rsidR="00D17614" w:rsidRDefault="00D176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DengXian">
    <w:altName w:val="等线"/>
    <w:panose1 w:val="02010600030101010101"/>
    <w:charset w:val="00"/>
    <w:family w:val="auto"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E95558" w14:textId="77777777" w:rsidR="00D17614" w:rsidRDefault="00D17614">
      <w:pPr>
        <w:spacing w:after="0"/>
      </w:pPr>
      <w:r>
        <w:separator/>
      </w:r>
    </w:p>
  </w:footnote>
  <w:footnote w:type="continuationSeparator" w:id="0">
    <w:p w14:paraId="77C448B8" w14:textId="77777777" w:rsidR="00D17614" w:rsidRDefault="00D17614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6138BE"/>
    <w:multiLevelType w:val="multilevel"/>
    <w:tmpl w:val="426138BE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  <w:lang w:val="vi-VN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 w16cid:durableId="7105015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1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0DA7"/>
    <w:rsid w:val="0006317A"/>
    <w:rsid w:val="0007352C"/>
    <w:rsid w:val="000F578E"/>
    <w:rsid w:val="00175DC9"/>
    <w:rsid w:val="001F6964"/>
    <w:rsid w:val="002452A5"/>
    <w:rsid w:val="002522BE"/>
    <w:rsid w:val="0026668A"/>
    <w:rsid w:val="00330B42"/>
    <w:rsid w:val="003319C4"/>
    <w:rsid w:val="0033530F"/>
    <w:rsid w:val="00345D70"/>
    <w:rsid w:val="003913C1"/>
    <w:rsid w:val="0040526B"/>
    <w:rsid w:val="004433A3"/>
    <w:rsid w:val="0050092C"/>
    <w:rsid w:val="00512BDE"/>
    <w:rsid w:val="00525EB1"/>
    <w:rsid w:val="00530FBB"/>
    <w:rsid w:val="00576F06"/>
    <w:rsid w:val="00684839"/>
    <w:rsid w:val="006A48EE"/>
    <w:rsid w:val="006B06EE"/>
    <w:rsid w:val="006E74B2"/>
    <w:rsid w:val="007A57DE"/>
    <w:rsid w:val="007B2E04"/>
    <w:rsid w:val="007C1CBC"/>
    <w:rsid w:val="007F6E09"/>
    <w:rsid w:val="00810DA7"/>
    <w:rsid w:val="00856608"/>
    <w:rsid w:val="00874988"/>
    <w:rsid w:val="008968E6"/>
    <w:rsid w:val="00917FA5"/>
    <w:rsid w:val="00945AF4"/>
    <w:rsid w:val="00950157"/>
    <w:rsid w:val="009B7DFA"/>
    <w:rsid w:val="009F76AF"/>
    <w:rsid w:val="00A51B41"/>
    <w:rsid w:val="00A95934"/>
    <w:rsid w:val="00B220C6"/>
    <w:rsid w:val="00B55AA6"/>
    <w:rsid w:val="00BC076E"/>
    <w:rsid w:val="00BF2699"/>
    <w:rsid w:val="00C139EC"/>
    <w:rsid w:val="00C672BD"/>
    <w:rsid w:val="00D17614"/>
    <w:rsid w:val="00D44BB9"/>
    <w:rsid w:val="00D835CF"/>
    <w:rsid w:val="00DA49FC"/>
    <w:rsid w:val="00DA76A2"/>
    <w:rsid w:val="00DF229F"/>
    <w:rsid w:val="00E4593A"/>
    <w:rsid w:val="00EA1964"/>
    <w:rsid w:val="00EE4E90"/>
    <w:rsid w:val="09EA5045"/>
    <w:rsid w:val="11D029C9"/>
    <w:rsid w:val="2C0E1CC9"/>
    <w:rsid w:val="73172AF6"/>
    <w:rsid w:val="7DCF67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58A29F4C"/>
  <w15:docId w15:val="{4F563B1C-3F97-404F-94EE-2015EE86A3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uiPriority="0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 w:qFormat="1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 w:qFormat="1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Medium List 2 Accent 1" w:uiPriority="66"/>
    <w:lsdException w:name="Medium Grid 1 Accent 1" w:uiPriority="67" w:qFormat="1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 w:qFormat="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 w:qFormat="1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 w:qFormat="1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 w:qFormat="1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 w:qFormat="1"/>
    <w:lsdException w:name="Colorful List Accent 5" w:uiPriority="72" w:qFormat="1"/>
    <w:lsdException w:name="Colorful Grid Accent 5" w:uiPriority="73" w:qFormat="1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 w:qFormat="1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 w:qFormat="1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 w:after="0" w:line="360" w:lineRule="auto"/>
      <w:jc w:val="center"/>
      <w:outlineLvl w:val="0"/>
    </w:pPr>
    <w:rPr>
      <w:rFonts w:ascii="Calibri Light" w:eastAsia="Times New Roman" w:hAnsi="Calibri Light"/>
      <w:b/>
      <w:bCs/>
      <w:sz w:val="32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styleId="BodyText3">
    <w:name w:val="Body Text 3"/>
    <w:basedOn w:val="Normal"/>
    <w:qFormat/>
    <w:pPr>
      <w:spacing w:after="120"/>
    </w:pPr>
    <w:rPr>
      <w:sz w:val="16"/>
      <w:szCs w:val="16"/>
    </w:rPr>
  </w:style>
  <w:style w:type="paragraph" w:styleId="BodyTextIndent">
    <w:name w:val="Body Text Indent"/>
    <w:basedOn w:val="Normal"/>
    <w:link w:val="BodyTextIndentChar"/>
    <w:qFormat/>
    <w:pPr>
      <w:spacing w:after="90" w:line="240" w:lineRule="auto"/>
      <w:ind w:left="720"/>
      <w:jc w:val="both"/>
    </w:pPr>
    <w:rPr>
      <w:rFonts w:ascii="VNI-Times" w:eastAsia="Times New Roman" w:hAnsi="VNI-Times" w:cstheme="minorBidi"/>
      <w:sz w:val="2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vi-VN" w:eastAsia="vi-VN"/>
    </w:rPr>
  </w:style>
  <w:style w:type="character" w:styleId="Strong">
    <w:name w:val="Strong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rPr>
      <w:rFonts w:asciiTheme="minorHAnsi" w:eastAsia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uiPriority w:val="99"/>
    <w:qFormat/>
    <w:pPr>
      <w:spacing w:after="0" w:line="240" w:lineRule="auto"/>
      <w:jc w:val="center"/>
    </w:pPr>
    <w:rPr>
      <w:rFonts w:ascii="VNI-Times" w:eastAsia="Times New Roman" w:hAnsi="VNI-Times"/>
      <w:sz w:val="30"/>
      <w:szCs w:val="20"/>
    </w:rPr>
  </w:style>
  <w:style w:type="paragraph" w:styleId="ListParagraph">
    <w:name w:val="List Paragraph"/>
    <w:basedOn w:val="Normal"/>
    <w:link w:val="ListParagraphChar"/>
    <w:uiPriority w:val="1"/>
    <w:qFormat/>
    <w:pPr>
      <w:spacing w:after="160" w:line="259" w:lineRule="auto"/>
      <w:ind w:left="720"/>
      <w:contextualSpacing/>
    </w:pPr>
    <w:rPr>
      <w:sz w:val="24"/>
      <w:szCs w:val="24"/>
    </w:rPr>
  </w:style>
  <w:style w:type="character" w:customStyle="1" w:styleId="Other">
    <w:name w:val="Other_"/>
    <w:link w:val="Other0"/>
    <w:rPr>
      <w:rFonts w:eastAsia="Times New Roman"/>
      <w:color w:val="282727"/>
    </w:rPr>
  </w:style>
  <w:style w:type="paragraph" w:customStyle="1" w:styleId="Other0">
    <w:name w:val="Other"/>
    <w:basedOn w:val="Normal"/>
    <w:link w:val="Other"/>
    <w:pPr>
      <w:widowControl w:val="0"/>
      <w:spacing w:after="80" w:line="293" w:lineRule="auto"/>
      <w:ind w:firstLine="340"/>
    </w:pPr>
    <w:rPr>
      <w:rFonts w:eastAsia="Times New Roman"/>
      <w:color w:val="282727"/>
      <w:sz w:val="20"/>
      <w:szCs w:val="20"/>
    </w:rPr>
  </w:style>
  <w:style w:type="character" w:customStyle="1" w:styleId="Heading1Char">
    <w:name w:val="Heading 1 Char"/>
    <w:link w:val="Heading1"/>
    <w:uiPriority w:val="1"/>
    <w:qFormat/>
    <w:rPr>
      <w:rFonts w:ascii="Calibri Light" w:eastAsia="Times New Roman" w:hAnsi="Calibri Light"/>
      <w:b/>
      <w:bCs/>
      <w:sz w:val="32"/>
      <w:szCs w:val="28"/>
      <w:lang w:val="vi-VN"/>
    </w:rPr>
  </w:style>
  <w:style w:type="paragraph" w:styleId="NoSpacing">
    <w:name w:val="No Spacing"/>
    <w:next w:val="Normal"/>
    <w:uiPriority w:val="1"/>
    <w:qFormat/>
    <w:rPr>
      <w:rFonts w:ascii="Times New Roman" w:eastAsia="Times New Roman" w:hAnsi="Times New Roman" w:cstheme="minorBidi"/>
      <w:sz w:val="28"/>
      <w:szCs w:val="22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</w:rPr>
  </w:style>
  <w:style w:type="character" w:customStyle="1" w:styleId="BodyTextIndentChar">
    <w:name w:val="Body Text Indent Char"/>
    <w:basedOn w:val="DefaultParagraphFont"/>
    <w:link w:val="BodyTextIndent"/>
    <w:qFormat/>
    <w:rPr>
      <w:rFonts w:ascii="VNI-Times" w:eastAsia="Times New Roman" w:hAnsi="VNI-Times" w:cstheme="minorBidi"/>
      <w:sz w:val="28"/>
      <w:szCs w:val="22"/>
    </w:rPr>
  </w:style>
  <w:style w:type="character" w:customStyle="1" w:styleId="TitleChar">
    <w:name w:val="Title Char"/>
    <w:basedOn w:val="DefaultParagraphFont"/>
    <w:link w:val="Title"/>
    <w:uiPriority w:val="99"/>
    <w:qFormat/>
    <w:rPr>
      <w:rFonts w:ascii="VNI-Times" w:eastAsia="Times New Roman" w:hAnsi="VNI-Times"/>
      <w:sz w:val="30"/>
    </w:rPr>
  </w:style>
  <w:style w:type="character" w:customStyle="1" w:styleId="mn">
    <w:name w:val="mn"/>
    <w:basedOn w:val="DefaultParagraphFont"/>
    <w:qFormat/>
  </w:style>
  <w:style w:type="character" w:customStyle="1" w:styleId="Bodytext30">
    <w:name w:val="Body text (3)_"/>
    <w:basedOn w:val="DefaultParagraphFont"/>
    <w:link w:val="Bodytext31"/>
    <w:locked/>
    <w:rPr>
      <w:rFonts w:ascii="Arial" w:eastAsia="Arial" w:hAnsi="Arial" w:cs="Arial"/>
      <w:b/>
      <w:bCs/>
      <w:color w:val="3D8EC4"/>
    </w:rPr>
  </w:style>
  <w:style w:type="paragraph" w:customStyle="1" w:styleId="Bodytext31">
    <w:name w:val="Body text (3)"/>
    <w:basedOn w:val="Normal"/>
    <w:link w:val="Bodytext30"/>
    <w:pPr>
      <w:widowControl w:val="0"/>
      <w:spacing w:after="80"/>
      <w:ind w:firstLine="240"/>
    </w:pPr>
    <w:rPr>
      <w:rFonts w:ascii="Arial" w:eastAsia="Arial" w:hAnsi="Arial" w:cs="Arial"/>
      <w:b/>
      <w:bCs/>
      <w:color w:val="3D8EC4"/>
      <w:sz w:val="20"/>
      <w:szCs w:val="20"/>
    </w:rPr>
  </w:style>
  <w:style w:type="character" w:customStyle="1" w:styleId="mi">
    <w:name w:val="mi"/>
    <w:basedOn w:val="DefaultParagraphFont"/>
  </w:style>
  <w:style w:type="character" w:customStyle="1" w:styleId="mo">
    <w:name w:val="mo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14.wmf"/><Relationship Id="rId42" Type="http://schemas.openxmlformats.org/officeDocument/2006/relationships/oleObject" Target="embeddings/oleObject8.bin"/><Relationship Id="rId63" Type="http://schemas.openxmlformats.org/officeDocument/2006/relationships/oleObject" Target="embeddings/oleObject19.bin"/><Relationship Id="rId84" Type="http://schemas.openxmlformats.org/officeDocument/2006/relationships/image" Target="media/image47.emf"/><Relationship Id="rId138" Type="http://schemas.openxmlformats.org/officeDocument/2006/relationships/image" Target="media/image68.emf"/><Relationship Id="rId107" Type="http://schemas.openxmlformats.org/officeDocument/2006/relationships/oleObject" Target="embeddings/oleObject43.bin"/><Relationship Id="rId11" Type="http://schemas.openxmlformats.org/officeDocument/2006/relationships/image" Target="media/image4.wmf"/><Relationship Id="rId32" Type="http://schemas.openxmlformats.org/officeDocument/2006/relationships/oleObject" Target="embeddings/oleObject2.bin"/><Relationship Id="rId53" Type="http://schemas.openxmlformats.org/officeDocument/2006/relationships/oleObject" Target="embeddings/oleObject14.bin"/><Relationship Id="rId74" Type="http://schemas.openxmlformats.org/officeDocument/2006/relationships/oleObject" Target="embeddings/oleObject25.bin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6.bin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1.bin"/><Relationship Id="rId64" Type="http://schemas.openxmlformats.org/officeDocument/2006/relationships/image" Target="media/image38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8.bin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69.wmf"/><Relationship Id="rId80" Type="http://schemas.openxmlformats.org/officeDocument/2006/relationships/image" Target="media/image45.wmf"/><Relationship Id="rId85" Type="http://schemas.openxmlformats.org/officeDocument/2006/relationships/oleObject" Target="embeddings/oleObject31.bin"/><Relationship Id="rId150" Type="http://schemas.openxmlformats.org/officeDocument/2006/relationships/oleObject" Target="embeddings/oleObject71.bin"/><Relationship Id="rId155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image" Target="media/image24.wmf"/><Relationship Id="rId38" Type="http://schemas.openxmlformats.org/officeDocument/2006/relationships/oleObject" Target="embeddings/oleObject5.bin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41.bin"/><Relationship Id="rId108" Type="http://schemas.openxmlformats.org/officeDocument/2006/relationships/oleObject" Target="embeddings/oleObject44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54" Type="http://schemas.openxmlformats.org/officeDocument/2006/relationships/image" Target="media/image33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6.bin"/><Relationship Id="rId91" Type="http://schemas.openxmlformats.org/officeDocument/2006/relationships/oleObject" Target="embeddings/oleObject34.bin"/><Relationship Id="rId96" Type="http://schemas.openxmlformats.org/officeDocument/2006/relationships/image" Target="media/image53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wmf"/><Relationship Id="rId28" Type="http://schemas.openxmlformats.org/officeDocument/2006/relationships/image" Target="media/image21.emf"/><Relationship Id="rId49" Type="http://schemas.openxmlformats.org/officeDocument/2006/relationships/image" Target="media/image31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9.bin"/><Relationship Id="rId60" Type="http://schemas.openxmlformats.org/officeDocument/2006/relationships/image" Target="media/image36.wmf"/><Relationship Id="rId65" Type="http://schemas.openxmlformats.org/officeDocument/2006/relationships/oleObject" Target="embeddings/oleObject20.bin"/><Relationship Id="rId81" Type="http://schemas.openxmlformats.org/officeDocument/2006/relationships/oleObject" Target="embeddings/oleObject29.bin"/><Relationship Id="rId86" Type="http://schemas.openxmlformats.org/officeDocument/2006/relationships/image" Target="media/image48.wmf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56" Type="http://schemas.openxmlformats.org/officeDocument/2006/relationships/theme" Target="theme/theme1.xml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oleObject" Target="embeddings/oleObject6.bin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3.bin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5.bin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7.bin"/><Relationship Id="rId104" Type="http://schemas.openxmlformats.org/officeDocument/2006/relationships/image" Target="media/image56.wmf"/><Relationship Id="rId120" Type="http://schemas.openxmlformats.org/officeDocument/2006/relationships/oleObject" Target="embeddings/oleObject52.bin"/><Relationship Id="rId125" Type="http://schemas.openxmlformats.org/officeDocument/2006/relationships/oleObject" Target="embeddings/oleObject56.bin"/><Relationship Id="rId141" Type="http://schemas.openxmlformats.org/officeDocument/2006/relationships/image" Target="media/image70.e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1.wmf"/><Relationship Id="rId2" Type="http://schemas.openxmlformats.org/officeDocument/2006/relationships/numbering" Target="numbering.xml"/><Relationship Id="rId29" Type="http://schemas.openxmlformats.org/officeDocument/2006/relationships/image" Target="media/image22.wmf"/><Relationship Id="rId24" Type="http://schemas.openxmlformats.org/officeDocument/2006/relationships/image" Target="media/image17.wmf"/><Relationship Id="rId40" Type="http://schemas.openxmlformats.org/officeDocument/2006/relationships/image" Target="media/image27.png"/><Relationship Id="rId45" Type="http://schemas.openxmlformats.org/officeDocument/2006/relationships/image" Target="media/image29.wmf"/><Relationship Id="rId66" Type="http://schemas.openxmlformats.org/officeDocument/2006/relationships/image" Target="media/image39.wmf"/><Relationship Id="rId87" Type="http://schemas.openxmlformats.org/officeDocument/2006/relationships/oleObject" Target="embeddings/oleObject32.bin"/><Relationship Id="rId110" Type="http://schemas.openxmlformats.org/officeDocument/2006/relationships/image" Target="media/image58.emf"/><Relationship Id="rId115" Type="http://schemas.openxmlformats.org/officeDocument/2006/relationships/image" Target="media/image59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61" Type="http://schemas.openxmlformats.org/officeDocument/2006/relationships/oleObject" Target="embeddings/oleObject18.bin"/><Relationship Id="rId82" Type="http://schemas.openxmlformats.org/officeDocument/2006/relationships/image" Target="media/image46.wmf"/><Relationship Id="rId152" Type="http://schemas.openxmlformats.org/officeDocument/2006/relationships/oleObject" Target="embeddings/oleObject73.bin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oleObject" Target="embeddings/oleObject1.bin"/><Relationship Id="rId35" Type="http://schemas.openxmlformats.org/officeDocument/2006/relationships/image" Target="media/image25.wmf"/><Relationship Id="rId56" Type="http://schemas.openxmlformats.org/officeDocument/2006/relationships/image" Target="media/image34.wmf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9.bin"/><Relationship Id="rId105" Type="http://schemas.openxmlformats.org/officeDocument/2006/relationships/oleObject" Target="embeddings/oleObject42.bin"/><Relationship Id="rId126" Type="http://schemas.openxmlformats.org/officeDocument/2006/relationships/image" Target="media/image63.emf"/><Relationship Id="rId147" Type="http://schemas.openxmlformats.org/officeDocument/2006/relationships/image" Target="media/image72.wmf"/><Relationship Id="rId8" Type="http://schemas.openxmlformats.org/officeDocument/2006/relationships/image" Target="media/image1.jpeg"/><Relationship Id="rId51" Type="http://schemas.openxmlformats.org/officeDocument/2006/relationships/oleObject" Target="embeddings/oleObject13.bin"/><Relationship Id="rId72" Type="http://schemas.openxmlformats.org/officeDocument/2006/relationships/image" Target="media/image42.wmf"/><Relationship Id="rId93" Type="http://schemas.openxmlformats.org/officeDocument/2006/relationships/oleObject" Target="embeddings/oleObject35.bin"/><Relationship Id="rId98" Type="http://schemas.openxmlformats.org/officeDocument/2006/relationships/oleObject" Target="embeddings/oleObject38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image" Target="media/image18.wmf"/><Relationship Id="rId46" Type="http://schemas.openxmlformats.org/officeDocument/2006/relationships/oleObject" Target="embeddings/oleObject10.bin"/><Relationship Id="rId67" Type="http://schemas.openxmlformats.org/officeDocument/2006/relationships/oleObject" Target="embeddings/oleObject21.bin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3.bin"/><Relationship Id="rId20" Type="http://schemas.openxmlformats.org/officeDocument/2006/relationships/image" Target="media/image13.wmf"/><Relationship Id="rId41" Type="http://schemas.openxmlformats.org/officeDocument/2006/relationships/oleObject" Target="embeddings/oleObject7.bin"/><Relationship Id="rId62" Type="http://schemas.openxmlformats.org/officeDocument/2006/relationships/image" Target="media/image37.wmf"/><Relationship Id="rId83" Type="http://schemas.openxmlformats.org/officeDocument/2006/relationships/oleObject" Target="embeddings/oleObject30.bin"/><Relationship Id="rId88" Type="http://schemas.openxmlformats.org/officeDocument/2006/relationships/image" Target="media/image49.wmf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73.wmf"/><Relationship Id="rId15" Type="http://schemas.openxmlformats.org/officeDocument/2006/relationships/image" Target="media/image8.wmf"/><Relationship Id="rId36" Type="http://schemas.openxmlformats.org/officeDocument/2006/relationships/oleObject" Target="embeddings/oleObject4.bin"/><Relationship Id="rId57" Type="http://schemas.openxmlformats.org/officeDocument/2006/relationships/oleObject" Target="embeddings/oleObject16.bin"/><Relationship Id="rId106" Type="http://schemas.openxmlformats.org/officeDocument/2006/relationships/image" Target="media/image57.wmf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image" Target="media/image23.wmf"/><Relationship Id="rId52" Type="http://schemas.openxmlformats.org/officeDocument/2006/relationships/image" Target="media/image32.wmf"/><Relationship Id="rId73" Type="http://schemas.openxmlformats.org/officeDocument/2006/relationships/oleObject" Target="embeddings/oleObject24.bin"/><Relationship Id="rId78" Type="http://schemas.openxmlformats.org/officeDocument/2006/relationships/image" Target="media/image43.emf"/><Relationship Id="rId94" Type="http://schemas.openxmlformats.org/officeDocument/2006/relationships/image" Target="media/image52.wmf"/><Relationship Id="rId99" Type="http://schemas.openxmlformats.org/officeDocument/2006/relationships/image" Target="media/image54.emf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9.wmf"/><Relationship Id="rId47" Type="http://schemas.openxmlformats.org/officeDocument/2006/relationships/image" Target="media/image30.wmf"/><Relationship Id="rId68" Type="http://schemas.openxmlformats.org/officeDocument/2006/relationships/image" Target="media/image40.wmf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4.bin"/><Relationship Id="rId16" Type="http://schemas.openxmlformats.org/officeDocument/2006/relationships/image" Target="media/image9.wmf"/><Relationship Id="rId37" Type="http://schemas.openxmlformats.org/officeDocument/2006/relationships/image" Target="media/image26.wmf"/><Relationship Id="rId58" Type="http://schemas.openxmlformats.org/officeDocument/2006/relationships/image" Target="media/image35.wmf"/><Relationship Id="rId79" Type="http://schemas.openxmlformats.org/officeDocument/2006/relationships/image" Target="media/image44.emf"/><Relationship Id="rId102" Type="http://schemas.openxmlformats.org/officeDocument/2006/relationships/image" Target="media/image55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97</Words>
  <Characters>5115</Characters>
  <Application>Microsoft Office Word</Application>
  <DocSecurity>0</DocSecurity>
  <Lines>42</Lines>
  <Paragraphs>11</Paragraphs>
  <ScaleCrop>false</ScaleCrop>
  <Company/>
  <LinksUpToDate>false</LinksUpToDate>
  <CharactersWithSpaces>6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C</dc:creator>
  <cp:lastModifiedBy>tuyet mai</cp:lastModifiedBy>
  <cp:revision>28</cp:revision>
  <dcterms:created xsi:type="dcterms:W3CDTF">2023-02-03T15:28:00Z</dcterms:created>
  <dcterms:modified xsi:type="dcterms:W3CDTF">2023-03-05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486</vt:lpwstr>
  </property>
  <property fmtid="{D5CDD505-2E9C-101B-9397-08002B2CF9AE}" pid="3" name="ICV">
    <vt:lpwstr>CED1E28E197B4AFE9A254320473F6A35</vt:lpwstr>
  </property>
</Properties>
</file>